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1686" w:rsidRPr="00845552" w:rsidRDefault="00061686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bookmarkStart w:id="0" w:name="_GoBack"/>
      <w:bookmarkEnd w:id="0"/>
      <w:r w:rsidRPr="00845552">
        <w:rPr>
          <w:rFonts w:ascii="Times New Roman" w:hAnsi="Times New Roman" w:cs="Times New Roman"/>
        </w:rPr>
        <w:t xml:space="preserve">Which of the following amine will be prepared by Gabriel phthalimide reaction? </w:t>
      </w:r>
    </w:p>
    <w:p w:rsidR="00061686" w:rsidRPr="00845552" w:rsidRDefault="00061686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1) n-Butylamine</w:t>
      </w:r>
      <w:r w:rsidRPr="00845552">
        <w:rPr>
          <w:rFonts w:ascii="Times New Roman" w:hAnsi="Times New Roman" w:cs="Times New Roman"/>
        </w:rPr>
        <w:tab/>
        <w:t>2) Triethylamine</w:t>
      </w:r>
      <w:r w:rsidR="00EE2DB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>3) neo-Pentylamine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4) tert-Butylamine</w:t>
      </w:r>
    </w:p>
    <w:p w:rsidR="00061686" w:rsidRPr="00845552" w:rsidRDefault="004A3B90" w:rsidP="00845552">
      <w:pPr>
        <w:spacing w:line="360" w:lineRule="auto"/>
        <w:rPr>
          <w:b/>
        </w:rPr>
      </w:pPr>
      <w:r w:rsidRPr="00845552">
        <w:rPr>
          <w:b/>
        </w:rPr>
        <w:t>Solution:</w:t>
      </w:r>
    </w:p>
    <w:p w:rsidR="0020217B" w:rsidRPr="00845552" w:rsidRDefault="00347310" w:rsidP="00845552">
      <w:pPr>
        <w:spacing w:line="360" w:lineRule="auto"/>
        <w:ind w:firstLine="720"/>
      </w:pPr>
      <w:r w:rsidRPr="00845552">
        <w:t>(1</w:t>
      </w:r>
      <w:r w:rsidR="0073289F" w:rsidRPr="00845552">
        <w:t xml:space="preserve">) </w:t>
      </w:r>
    </w:p>
    <w:p w:rsidR="00694C46" w:rsidRPr="00845552" w:rsidRDefault="0073289F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Gabriel pthalimide synthesis is used to prepare 1</w:t>
      </w:r>
      <w:r w:rsidRPr="00845552">
        <w:rPr>
          <w:rFonts w:ascii="Times New Roman" w:hAnsi="Times New Roman" w:cs="Times New Roman"/>
          <w:vertAlign w:val="superscript"/>
        </w:rPr>
        <w:t>0</w:t>
      </w:r>
      <w:r w:rsidRPr="00845552">
        <w:rPr>
          <w:rFonts w:ascii="Times New Roman" w:hAnsi="Times New Roman" w:cs="Times New Roman"/>
        </w:rPr>
        <w:t xml:space="preserve"> amines only  </w:t>
      </w:r>
    </w:p>
    <w:p w:rsidR="00061686" w:rsidRPr="00845552" w:rsidRDefault="00061686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 </w:t>
      </w:r>
      <w:r w:rsidR="0003615A" w:rsidRPr="00845552">
        <w:rPr>
          <w:rFonts w:ascii="Times New Roman" w:hAnsi="Times New Roman" w:cs="Times New Roman"/>
        </w:rPr>
        <w:t>Reaction of dilute HCl with Maltose gives: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1) D – glucose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2) D – fructose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3) D – glucose and D – fructose</w:t>
      </w:r>
      <w:r w:rsidRPr="00845552">
        <w:rPr>
          <w:rFonts w:ascii="Times New Roman" w:hAnsi="Times New Roman" w:cs="Times New Roman"/>
        </w:rPr>
        <w:tab/>
        <w:t>4) D – galactose</w:t>
      </w:r>
    </w:p>
    <w:p w:rsidR="0003615A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03615A" w:rsidRPr="00845552" w:rsidRDefault="0003615A" w:rsidP="00845552">
      <w:pPr>
        <w:spacing w:line="360" w:lineRule="auto"/>
      </w:pPr>
      <w:r w:rsidRPr="00845552">
        <w:tab/>
      </w:r>
      <w:r w:rsidR="0073289F" w:rsidRPr="00845552">
        <w:t>(</w:t>
      </w:r>
      <w:r w:rsidR="00347310" w:rsidRPr="00845552">
        <w:t>1</w:t>
      </w:r>
      <w:r w:rsidR="0073289F" w:rsidRPr="00845552">
        <w:t xml:space="preserve">) </w:t>
      </w:r>
    </w:p>
    <w:p w:rsidR="0073289F" w:rsidRPr="00845552" w:rsidRDefault="0073289F" w:rsidP="00845552">
      <w:pPr>
        <w:spacing w:line="360" w:lineRule="auto"/>
        <w:ind w:firstLine="720"/>
      </w:pPr>
      <w:r w:rsidRPr="00845552">
        <w:t>Maltose is a dissacalaride, consisting of 2 glucose units. So on hydrolysis, it give only D-glucose</w:t>
      </w:r>
      <w:r w:rsidR="0020217B" w:rsidRPr="00845552">
        <w:t>.</w:t>
      </w:r>
    </w:p>
    <w:p w:rsidR="0003615A" w:rsidRDefault="0003615A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The correct order of K</w:t>
      </w:r>
      <w:r w:rsidRPr="00845552">
        <w:rPr>
          <w:rFonts w:ascii="Times New Roman" w:hAnsi="Times New Roman" w:cs="Times New Roman"/>
          <w:vertAlign w:val="subscript"/>
        </w:rPr>
        <w:t>b</w:t>
      </w:r>
      <w:r w:rsidRPr="00845552">
        <w:rPr>
          <w:rFonts w:ascii="Times New Roman" w:hAnsi="Times New Roman" w:cs="Times New Roman"/>
        </w:rPr>
        <w:t xml:space="preserve"> value of following is </w:t>
      </w:r>
    </w:p>
    <w:p w:rsidR="006E68F5" w:rsidRPr="00845552" w:rsidRDefault="006E68F5" w:rsidP="006E68F5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6E68F5">
        <w:rPr>
          <w:rFonts w:ascii="Times New Roman" w:hAnsi="Times New Roman" w:cs="Times New Roman"/>
          <w:position w:val="-14"/>
        </w:rPr>
        <w:object w:dxaOrig="33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55pt;height:26.2pt" o:ole="">
            <v:imagedata r:id="rId9" o:title=""/>
          </v:shape>
          <o:OLEObject Type="Embed" ProgID="Equation.DSMT4" ShapeID="_x0000_i1025" DrawAspect="Content" ObjectID="_1616424114" r:id="rId10"/>
        </w:objec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1) 1 &gt; 2 &gt; 3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2) 1 &gt; 3 &gt; 2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3) 3 &gt; 2 &gt; 1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4) 3 &gt; 1 &gt; 2</w:t>
      </w:r>
    </w:p>
    <w:p w:rsidR="0003615A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2)</w:t>
      </w:r>
    </w:p>
    <w:p w:rsidR="0020217B" w:rsidRPr="00845552" w:rsidRDefault="0073289F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kb α Basic strength. </w:t>
      </w:r>
    </w:p>
    <w:p w:rsidR="0020217B" w:rsidRPr="00845552" w:rsidRDefault="0073289F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Basic strength α amount of hydration α</w:t>
      </w:r>
      <w:r w:rsidR="006A660E" w:rsidRPr="00845552">
        <w:rPr>
          <w:rFonts w:ascii="Times New Roman" w:hAnsi="Times New Roman" w:cs="Times New Roman"/>
        </w:rPr>
        <w:t xml:space="preserve"> </w:t>
      </w:r>
      <w:r w:rsidR="006A660E" w:rsidRPr="00845552">
        <w:rPr>
          <w:rFonts w:ascii="Times New Roman" w:hAnsi="Times New Roman" w:cs="Times New Roman"/>
          <w:color w:val="000000" w:themeColor="text1"/>
        </w:rPr>
        <w:t xml:space="preserve">Availability </w:t>
      </w:r>
      <w:r w:rsidR="00EF6A1F" w:rsidRPr="00845552">
        <w:rPr>
          <w:rFonts w:ascii="Times New Roman" w:hAnsi="Times New Roman" w:cs="Times New Roman"/>
          <w:color w:val="000000" w:themeColor="text1"/>
        </w:rPr>
        <w:t>of</w:t>
      </w:r>
      <w:r w:rsidRPr="00845552">
        <w:rPr>
          <w:rFonts w:ascii="Times New Roman" w:hAnsi="Times New Roman" w:cs="Times New Roman"/>
          <w:color w:val="000000" w:themeColor="text1"/>
        </w:rPr>
        <w:t xml:space="preserve"> Lone </w:t>
      </w:r>
      <w:r w:rsidRPr="00845552">
        <w:rPr>
          <w:rFonts w:ascii="Times New Roman" w:hAnsi="Times New Roman" w:cs="Times New Roman"/>
        </w:rPr>
        <w:t>Pa</w:t>
      </w:r>
      <w:r w:rsidR="0020217B" w:rsidRPr="00845552">
        <w:rPr>
          <w:rFonts w:ascii="Times New Roman" w:hAnsi="Times New Roman" w:cs="Times New Roman"/>
        </w:rPr>
        <w:t>i</w:t>
      </w:r>
      <w:r w:rsidRPr="00845552">
        <w:rPr>
          <w:rFonts w:ascii="Times New Roman" w:hAnsi="Times New Roman" w:cs="Times New Roman"/>
        </w:rPr>
        <w:t xml:space="preserve">rs on Nitrogen. </w:t>
      </w:r>
    </w:p>
    <w:p w:rsidR="0073289F" w:rsidRPr="00845552" w:rsidRDefault="0073289F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Comb</w:t>
      </w:r>
      <w:r w:rsidR="006A660E" w:rsidRPr="00845552">
        <w:rPr>
          <w:rFonts w:ascii="Times New Roman" w:hAnsi="Times New Roman" w:cs="Times New Roman"/>
        </w:rPr>
        <w:t>ining b</w:t>
      </w:r>
      <w:r w:rsidR="00EF6A1F" w:rsidRPr="00845552">
        <w:rPr>
          <w:rFonts w:ascii="Times New Roman" w:hAnsi="Times New Roman" w:cs="Times New Roman"/>
        </w:rPr>
        <w:t>oth effects, the order of</w:t>
      </w:r>
      <w:r w:rsidRPr="00845552">
        <w:rPr>
          <w:rFonts w:ascii="Times New Roman" w:hAnsi="Times New Roman" w:cs="Times New Roman"/>
        </w:rPr>
        <w:t xml:space="preserve"> </w:t>
      </w:r>
      <w:r w:rsidR="007A01C0" w:rsidRPr="00845552">
        <w:rPr>
          <w:rFonts w:ascii="Times New Roman" w:hAnsi="Times New Roman" w:cs="Times New Roman"/>
        </w:rPr>
        <w:t>Basic strength is, 2</w:t>
      </w:r>
      <w:r w:rsidR="007A01C0" w:rsidRPr="00845552">
        <w:rPr>
          <w:rFonts w:ascii="Times New Roman" w:hAnsi="Times New Roman" w:cs="Times New Roman"/>
          <w:vertAlign w:val="superscript"/>
        </w:rPr>
        <w:t>0</w:t>
      </w:r>
      <w:r w:rsidR="007A01C0" w:rsidRPr="00845552">
        <w:rPr>
          <w:rFonts w:ascii="Times New Roman" w:hAnsi="Times New Roman" w:cs="Times New Roman"/>
        </w:rPr>
        <w:t xml:space="preserve"> &gt; 3</w:t>
      </w:r>
      <w:r w:rsidR="007A01C0" w:rsidRPr="00845552">
        <w:rPr>
          <w:rFonts w:ascii="Times New Roman" w:hAnsi="Times New Roman" w:cs="Times New Roman"/>
          <w:vertAlign w:val="superscript"/>
        </w:rPr>
        <w:t>0</w:t>
      </w:r>
      <w:r w:rsidR="007A01C0" w:rsidRPr="00845552">
        <w:rPr>
          <w:rFonts w:ascii="Times New Roman" w:hAnsi="Times New Roman" w:cs="Times New Roman"/>
        </w:rPr>
        <w:t xml:space="preserve"> &gt; NH</w:t>
      </w:r>
      <w:r w:rsidR="007A01C0" w:rsidRPr="00845552">
        <w:rPr>
          <w:rFonts w:ascii="Times New Roman" w:hAnsi="Times New Roman" w:cs="Times New Roman"/>
          <w:vertAlign w:val="subscript"/>
        </w:rPr>
        <w:t>3</w:t>
      </w:r>
    </w:p>
    <w:p w:rsidR="0003615A" w:rsidRPr="00845552" w:rsidRDefault="0003615A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Write IUPAC name of the following compound</w:t>
      </w:r>
    </w:p>
    <w:p w:rsidR="0003615A" w:rsidRPr="00845552" w:rsidRDefault="0003615A" w:rsidP="00845552">
      <w:pPr>
        <w:pStyle w:val="ListParagraph"/>
        <w:spacing w:line="360" w:lineRule="auto"/>
        <w:ind w:firstLine="720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221001D3" wp14:editId="53138571">
            <wp:extent cx="1209675" cy="6000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600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15A" w:rsidRPr="00845552" w:rsidRDefault="0003615A" w:rsidP="00845552">
      <w:pPr>
        <w:spacing w:line="360" w:lineRule="auto"/>
      </w:pPr>
      <w:r w:rsidRPr="00845552">
        <w:tab/>
        <w:t>1) 3-Hydroxy-2-methylpentanoic acid</w:t>
      </w:r>
      <w:r w:rsidRPr="00845552">
        <w:tab/>
      </w:r>
      <w:r w:rsidRPr="00845552">
        <w:tab/>
      </w:r>
      <w:r w:rsidRPr="00845552">
        <w:tab/>
        <w:t>2) 4-Methyl-3-hydroxypentanoic acid</w:t>
      </w:r>
    </w:p>
    <w:p w:rsidR="0003615A" w:rsidRPr="00845552" w:rsidRDefault="0003615A" w:rsidP="00845552">
      <w:pPr>
        <w:spacing w:line="360" w:lineRule="auto"/>
      </w:pPr>
      <w:r w:rsidRPr="00845552">
        <w:tab/>
        <w:t>3) 3-Hydroxy-4-methylpentanoic acid</w:t>
      </w:r>
      <w:r w:rsidRPr="00845552">
        <w:tab/>
      </w:r>
      <w:r w:rsidRPr="00845552">
        <w:tab/>
      </w:r>
      <w:r w:rsidRPr="00845552">
        <w:tab/>
        <w:t>4) 2-Methyl-2-hydroxypentanoic acid</w:t>
      </w:r>
    </w:p>
    <w:p w:rsidR="0003615A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B1354E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lastRenderedPageBreak/>
        <w:t>(3</w:t>
      </w:r>
      <w:r w:rsidR="00B1354E" w:rsidRPr="00845552">
        <w:rPr>
          <w:rFonts w:ascii="Times New Roman" w:hAnsi="Times New Roman" w:cs="Times New Roman"/>
        </w:rPr>
        <w:t>)</w:t>
      </w:r>
    </w:p>
    <w:p w:rsidR="0020217B" w:rsidRPr="00845552" w:rsidRDefault="0020217B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  <w:noProof/>
          <w:lang w:val="en-IN" w:eastAsia="en-IN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54660</wp:posOffset>
            </wp:positionH>
            <wp:positionV relativeFrom="paragraph">
              <wp:posOffset>0</wp:posOffset>
            </wp:positionV>
            <wp:extent cx="2019300" cy="902335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902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61686" w:rsidRPr="00845552">
        <w:rPr>
          <w:rFonts w:ascii="Times New Roman" w:hAnsi="Times New Roman" w:cs="Times New Roman"/>
        </w:rPr>
        <w:br w:type="textWrapping" w:clear="all"/>
      </w:r>
    </w:p>
    <w:p w:rsidR="007A01C0" w:rsidRPr="00845552" w:rsidRDefault="00B1354E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 3-hydroxy 4-methyl Pentanoic acid</w:t>
      </w:r>
      <w:r w:rsidR="007A01C0" w:rsidRPr="00845552">
        <w:rPr>
          <w:rFonts w:ascii="Times New Roman" w:hAnsi="Times New Roman" w:cs="Times New Roman"/>
        </w:rPr>
        <w:t xml:space="preserve">  </w:t>
      </w:r>
    </w:p>
    <w:p w:rsidR="0003615A" w:rsidRPr="00845552" w:rsidRDefault="0003615A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Compound ‘X’ will be </w:t>
      </w:r>
    </w:p>
    <w:p w:rsidR="0003615A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631B3A0B" wp14:editId="268EB368">
            <wp:extent cx="2676525" cy="927162"/>
            <wp:effectExtent l="0" t="0" r="0" b="635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brightnessContrast bright="1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1967" cy="9498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60592724" wp14:editId="7BDC8474">
            <wp:extent cx="1352550" cy="10953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BEBA8EAE-BF5A-486C-A8C5-ECC9F3942E4B}">
                          <a14:imgProps xmlns:a14="http://schemas.microsoft.com/office/drawing/2010/main">
                            <a14:imgLayer r:embed="rId16">
                              <a14:imgEffect>
                                <a14:brightnessContrast bright="1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20A5736A" wp14:editId="4A721F56">
            <wp:extent cx="1752600" cy="10096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>
                      <a:extLst>
                        <a:ext uri="{BEBA8EAE-BF5A-486C-A8C5-ECC9F3942E4B}">
                          <a14:imgProps xmlns:a14="http://schemas.microsoft.com/office/drawing/2010/main">
                            <a14:imgLayer r:embed="rId18">
                              <a14:imgEffect>
                                <a14:brightnessContrast bright="1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578093CA" wp14:editId="2DB18BEF">
            <wp:extent cx="1524000" cy="10096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brightnessContrast bright="1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64BF914D" wp14:editId="4B9131D1">
            <wp:extent cx="1485900" cy="10477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brightnessContrast bright="14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047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15A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7A01C0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2</w:t>
      </w:r>
      <w:r w:rsidR="00B1354E" w:rsidRPr="00845552">
        <w:rPr>
          <w:rFonts w:ascii="Times New Roman" w:hAnsi="Times New Roman" w:cs="Times New Roman"/>
        </w:rPr>
        <w:t>)</w:t>
      </w:r>
    </w:p>
    <w:p w:rsidR="0020217B" w:rsidRPr="00845552" w:rsidRDefault="0020217B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  <w:noProof/>
          <w:lang w:val="en-IN" w:eastAsia="en-IN"/>
        </w:rPr>
        <w:lastRenderedPageBreak/>
        <w:drawing>
          <wp:inline distT="0" distB="0" distL="0" distR="0" wp14:anchorId="560C2605" wp14:editId="3B207EB9">
            <wp:extent cx="3419475" cy="3153598"/>
            <wp:effectExtent l="0" t="0" r="0" b="889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438578" cy="31712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15A" w:rsidRPr="00845552" w:rsidRDefault="0003615A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X will be: 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49D1ADBB" wp14:editId="6290B1E8">
            <wp:extent cx="2428875" cy="8096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809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66668E7C" wp14:editId="42A5C926">
            <wp:extent cx="1466850" cy="806041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471559" cy="8086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6990867D" wp14:editId="16FE4F94">
            <wp:extent cx="1333954" cy="80962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39641" cy="8130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353ECA4E" wp14:editId="75E2B7C9">
            <wp:extent cx="1371600" cy="74543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brightnessContrast contrast="37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6234" cy="7533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1997B1F6" wp14:editId="07141B04">
            <wp:extent cx="1628775" cy="918182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brightnessContrast contrast="37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6955" cy="9227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15A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B1354E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3</w:t>
      </w:r>
      <w:r w:rsidR="00B1354E" w:rsidRPr="00845552">
        <w:rPr>
          <w:rFonts w:ascii="Times New Roman" w:hAnsi="Times New Roman" w:cs="Times New Roman"/>
        </w:rPr>
        <w:t>)</w:t>
      </w:r>
    </w:p>
    <w:p w:rsidR="0020217B" w:rsidRPr="00845552" w:rsidRDefault="006E68F5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en-IN" w:eastAsia="en-IN"/>
        </w:rPr>
        <w:lastRenderedPageBreak/>
        <w:drawing>
          <wp:inline distT="0" distB="0" distL="0" distR="0">
            <wp:extent cx="3099435" cy="3836035"/>
            <wp:effectExtent l="0" t="0" r="571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9435" cy="3836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615A" w:rsidRPr="00845552" w:rsidRDefault="00E1228E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>
            <wp:extent cx="2733675" cy="933450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44722144" wp14:editId="7C823656">
            <wp:extent cx="4343400" cy="1168111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brightnessContrast contrast="37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8473" cy="11748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0029FA53" wp14:editId="3BF53439">
            <wp:extent cx="3886200" cy="1491414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brightnessContrast contrast="37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98101" cy="14959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15A" w:rsidRPr="00845552" w:rsidRDefault="004A3B90" w:rsidP="00845552">
      <w:pPr>
        <w:spacing w:line="360" w:lineRule="auto"/>
      </w:pPr>
      <w:r w:rsidRPr="00845552">
        <w:rPr>
          <w:b/>
        </w:rPr>
        <w:lastRenderedPageBreak/>
        <w:t>Solution:</w:t>
      </w:r>
    </w:p>
    <w:p w:rsidR="0020217B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3</w:t>
      </w:r>
      <w:r w:rsidR="00B1354E" w:rsidRPr="00845552">
        <w:rPr>
          <w:rFonts w:ascii="Times New Roman" w:hAnsi="Times New Roman" w:cs="Times New Roman"/>
        </w:rPr>
        <w:t xml:space="preserve">) </w:t>
      </w:r>
    </w:p>
    <w:p w:rsidR="00B1354E" w:rsidRPr="00845552" w:rsidRDefault="00B1354E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In a2o coupling reaction, the Hydrogen is taken from the less hindered para position.</w:t>
      </w:r>
    </w:p>
    <w:p w:rsidR="0003615A" w:rsidRPr="00845552" w:rsidRDefault="00E1228E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>
            <wp:extent cx="1562100" cy="818243"/>
            <wp:effectExtent l="0" t="0" r="0" b="127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190" cy="8219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7D23E6CC" wp14:editId="4A23F670">
            <wp:extent cx="6057900" cy="12954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brightnessContrast contrast="37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57900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15A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20217B" w:rsidRPr="00845552" w:rsidRDefault="00B1354E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</w:t>
      </w:r>
      <w:r w:rsidR="00347310" w:rsidRPr="00845552">
        <w:rPr>
          <w:rFonts w:ascii="Times New Roman" w:hAnsi="Times New Roman" w:cs="Times New Roman"/>
        </w:rPr>
        <w:t>1</w:t>
      </w:r>
      <w:r w:rsidRPr="00845552">
        <w:rPr>
          <w:rFonts w:ascii="Times New Roman" w:hAnsi="Times New Roman" w:cs="Times New Roman"/>
        </w:rPr>
        <w:t xml:space="preserve">) </w:t>
      </w:r>
    </w:p>
    <w:p w:rsidR="00B1354E" w:rsidRPr="00845552" w:rsidRDefault="0020217B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42384231" wp14:editId="3655495C">
            <wp:extent cx="3114675" cy="18573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14675" cy="1857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1354E" w:rsidRPr="00845552">
        <w:rPr>
          <w:rFonts w:ascii="Times New Roman" w:hAnsi="Times New Roman" w:cs="Times New Roman"/>
        </w:rPr>
        <w:t xml:space="preserve"> </w:t>
      </w:r>
    </w:p>
    <w:p w:rsidR="00B1354E" w:rsidRPr="00845552" w:rsidRDefault="00B1354E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Two reaction occur simultaneously </w:t>
      </w:r>
    </w:p>
    <w:p w:rsidR="00B1354E" w:rsidRPr="00845552" w:rsidRDefault="00B1354E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1) Ether hydrolysis using HBr</w:t>
      </w:r>
    </w:p>
    <w:p w:rsidR="00B1354E" w:rsidRPr="00845552" w:rsidRDefault="00B1354E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b) Electrophilic addition of H-Br </w:t>
      </w:r>
    </w:p>
    <w:p w:rsidR="0003615A" w:rsidRPr="00845552" w:rsidRDefault="0003615A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Find the compound ‘X’ which give following test.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Neutral FeCl</w:t>
      </w:r>
      <w:r w:rsidRPr="00845552">
        <w:rPr>
          <w:rFonts w:ascii="Times New Roman" w:hAnsi="Times New Roman" w:cs="Times New Roman"/>
          <w:vertAlign w:val="subscript"/>
        </w:rPr>
        <w:t>3</w:t>
      </w:r>
      <w:r w:rsidRPr="00845552">
        <w:rPr>
          <w:rFonts w:ascii="Times New Roman" w:hAnsi="Times New Roman" w:cs="Times New Roman"/>
        </w:rPr>
        <w:t xml:space="preserve"> </w:t>
      </w:r>
      <w:r w:rsidRPr="00845552">
        <w:rPr>
          <w:rFonts w:ascii="Times New Roman" w:hAnsi="Times New Roman" w:cs="Times New Roman"/>
        </w:rPr>
        <w:sym w:font="Symbol" w:char="F0AE"/>
      </w:r>
      <w:r w:rsidRPr="00845552">
        <w:rPr>
          <w:rFonts w:ascii="Times New Roman" w:hAnsi="Times New Roman" w:cs="Times New Roman"/>
        </w:rPr>
        <w:t xml:space="preserve"> -ve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Fehling solution </w:t>
      </w:r>
      <w:r w:rsidRPr="00845552">
        <w:rPr>
          <w:rFonts w:ascii="Times New Roman" w:hAnsi="Times New Roman" w:cs="Times New Roman"/>
        </w:rPr>
        <w:sym w:font="Symbol" w:char="F0AE"/>
      </w:r>
      <w:r w:rsidRPr="00845552">
        <w:rPr>
          <w:rFonts w:ascii="Times New Roman" w:hAnsi="Times New Roman" w:cs="Times New Roman"/>
        </w:rPr>
        <w:t xml:space="preserve"> -ve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Iodoform reaction </w:t>
      </w:r>
      <w:r w:rsidRPr="00845552">
        <w:rPr>
          <w:rFonts w:ascii="Times New Roman" w:hAnsi="Times New Roman" w:cs="Times New Roman"/>
        </w:rPr>
        <w:sym w:font="Symbol" w:char="F0AE"/>
      </w:r>
      <w:r w:rsidRPr="00845552">
        <w:rPr>
          <w:rFonts w:ascii="Times New Roman" w:hAnsi="Times New Roman" w:cs="Times New Roman"/>
        </w:rPr>
        <w:t xml:space="preserve"> +ve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Grignard reagent </w:t>
      </w:r>
      <w:r w:rsidRPr="00845552">
        <w:rPr>
          <w:rFonts w:ascii="Times New Roman" w:hAnsi="Times New Roman" w:cs="Times New Roman"/>
        </w:rPr>
        <w:sym w:font="Symbol" w:char="F0AE"/>
      </w:r>
      <w:r w:rsidRPr="00845552">
        <w:rPr>
          <w:rFonts w:ascii="Times New Roman" w:hAnsi="Times New Roman" w:cs="Times New Roman"/>
        </w:rPr>
        <w:t xml:space="preserve"> +ve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  <w:noProof/>
          <w:lang w:val="en-IN" w:eastAsia="en-IN"/>
        </w:rPr>
        <w:lastRenderedPageBreak/>
        <w:drawing>
          <wp:inline distT="0" distB="0" distL="0" distR="0" wp14:anchorId="5832BED6" wp14:editId="0FAA25AD">
            <wp:extent cx="5962650" cy="88582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59626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15A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B1354E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1</w:t>
      </w:r>
      <w:r w:rsidR="00B1354E" w:rsidRPr="00845552">
        <w:rPr>
          <w:rFonts w:ascii="Times New Roman" w:hAnsi="Times New Roman" w:cs="Times New Roman"/>
        </w:rPr>
        <w:t>)</w:t>
      </w:r>
    </w:p>
    <w:p w:rsidR="0020217B" w:rsidRPr="00845552" w:rsidRDefault="0020217B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145556B8" wp14:editId="19498108">
            <wp:extent cx="1419225" cy="11144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354E" w:rsidRPr="00845552" w:rsidRDefault="00B1354E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Neutre Fecl</w:t>
      </w:r>
      <w:r w:rsidRPr="00845552">
        <w:rPr>
          <w:rFonts w:ascii="Times New Roman" w:hAnsi="Times New Roman" w:cs="Times New Roman"/>
          <w:vertAlign w:val="subscript"/>
        </w:rPr>
        <w:t>3</w:t>
      </w:r>
      <w:r w:rsidRPr="00845552">
        <w:rPr>
          <w:rFonts w:ascii="Times New Roman" w:hAnsi="Times New Roman" w:cs="Times New Roman"/>
        </w:rPr>
        <w:t xml:space="preserve"> → - ve (phenol is absent)</w:t>
      </w:r>
    </w:p>
    <w:p w:rsidR="00B1354E" w:rsidRPr="00845552" w:rsidRDefault="00B1354E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Fehling test → - ve (no CHO)</w:t>
      </w:r>
    </w:p>
    <w:p w:rsidR="00B1354E" w:rsidRPr="00845552" w:rsidRDefault="00B1354E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Iodo</w:t>
      </w:r>
      <w:r w:rsidR="00570684" w:rsidRPr="00845552">
        <w:rPr>
          <w:rFonts w:ascii="Times New Roman" w:hAnsi="Times New Roman" w:cs="Times New Roman"/>
        </w:rPr>
        <w:t>f</w:t>
      </w:r>
      <w:r w:rsidRPr="00845552">
        <w:rPr>
          <w:rFonts w:ascii="Times New Roman" w:hAnsi="Times New Roman" w:cs="Times New Roman"/>
        </w:rPr>
        <w:t>orm → + ve (α – Methyl group is present)</w:t>
      </w:r>
    </w:p>
    <w:p w:rsidR="00B1354E" w:rsidRPr="00845552" w:rsidRDefault="00B1354E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Grignard → acidic H-atom is present</w:t>
      </w:r>
      <w:r w:rsidRPr="00845552">
        <w:rPr>
          <w:rFonts w:ascii="Times New Roman" w:hAnsi="Times New Roman" w:cs="Times New Roman"/>
        </w:rPr>
        <w:tab/>
      </w:r>
    </w:p>
    <w:p w:rsidR="0003615A" w:rsidRPr="00845552" w:rsidRDefault="0003615A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Identify the compound ‘X’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6A051AFE" wp14:editId="1F7DE0FD">
            <wp:extent cx="1962150" cy="1409544"/>
            <wp:effectExtent l="0" t="0" r="0" b="63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BEBA8EAE-BF5A-486C-A8C5-ECC9F3942E4B}">
                          <a14:imgProps xmlns:a14="http://schemas.microsoft.com/office/drawing/2010/main">
                            <a14:imgLayer r:embed="rId44">
                              <a14:imgEffect>
                                <a14:brightnessContrast contrast="37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044" cy="1415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1) Toluidine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2) Benzamide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3) Para-Cresol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4) Oleic acid</w:t>
      </w:r>
    </w:p>
    <w:p w:rsidR="0003615A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570684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3</w:t>
      </w:r>
      <w:r w:rsidR="00B1354E" w:rsidRPr="00845552">
        <w:rPr>
          <w:rFonts w:ascii="Times New Roman" w:hAnsi="Times New Roman" w:cs="Times New Roman"/>
        </w:rPr>
        <w:t xml:space="preserve">) </w:t>
      </w:r>
    </w:p>
    <w:p w:rsidR="00B1354E" w:rsidRPr="00845552" w:rsidRDefault="00B1354E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Para-cresol is acidic enough to be soluble in 10% NaOH. But Oleic acid forms salt, but is insoluble due to</w:t>
      </w:r>
      <w:r w:rsidR="00EF6A1F" w:rsidRPr="00845552">
        <w:rPr>
          <w:rFonts w:ascii="Times New Roman" w:hAnsi="Times New Roman" w:cs="Times New Roman"/>
        </w:rPr>
        <w:t xml:space="preserve"> </w:t>
      </w:r>
      <w:r w:rsidRPr="00845552">
        <w:rPr>
          <w:rFonts w:ascii="Times New Roman" w:hAnsi="Times New Roman" w:cs="Times New Roman"/>
        </w:rPr>
        <w:t xml:space="preserve">presence </w:t>
      </w:r>
      <w:r w:rsidR="00570684" w:rsidRPr="00845552">
        <w:rPr>
          <w:rFonts w:ascii="Times New Roman" w:hAnsi="Times New Roman" w:cs="Times New Roman"/>
        </w:rPr>
        <w:t>&amp;</w:t>
      </w:r>
      <w:r w:rsidRPr="00845552">
        <w:rPr>
          <w:rFonts w:ascii="Times New Roman" w:hAnsi="Times New Roman" w:cs="Times New Roman"/>
        </w:rPr>
        <w:t xml:space="preserve"> long chain of Hydrocarbon</w:t>
      </w:r>
    </w:p>
    <w:p w:rsidR="0003615A" w:rsidRPr="00845552" w:rsidRDefault="0003615A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Which of the following is not correct for an ideal gas as per first low of thermodynamics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1) Adiabatic ΔU = -w</w:t>
      </w:r>
      <w:r w:rsidRPr="00845552">
        <w:rPr>
          <w:rFonts w:ascii="Times New Roman" w:hAnsi="Times New Roman" w:cs="Times New Roman"/>
        </w:rPr>
        <w:tab/>
        <w:t>2) Isothermal q = -w</w:t>
      </w:r>
      <w:r w:rsidRPr="00845552">
        <w:rPr>
          <w:rFonts w:ascii="Times New Roman" w:hAnsi="Times New Roman" w:cs="Times New Roman"/>
        </w:rPr>
        <w:tab/>
        <w:t>3) cyclic q = -w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4) Isochoric ΔU = q</w:t>
      </w:r>
    </w:p>
    <w:p w:rsidR="0003615A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570684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lastRenderedPageBreak/>
        <w:t>(1</w:t>
      </w:r>
      <w:r w:rsidR="006A660E" w:rsidRPr="00845552">
        <w:rPr>
          <w:rFonts w:ascii="Times New Roman" w:hAnsi="Times New Roman" w:cs="Times New Roman"/>
        </w:rPr>
        <w:t xml:space="preserve">) </w:t>
      </w:r>
    </w:p>
    <w:p w:rsidR="00B1354E" w:rsidRPr="00845552" w:rsidRDefault="006A660E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From 1</w:t>
      </w:r>
      <w:r w:rsidRPr="00845552">
        <w:rPr>
          <w:rFonts w:ascii="Times New Roman" w:hAnsi="Times New Roman" w:cs="Times New Roman"/>
          <w:vertAlign w:val="superscript"/>
        </w:rPr>
        <w:t>st</w:t>
      </w:r>
      <w:r w:rsidRPr="00845552">
        <w:rPr>
          <w:rFonts w:ascii="Times New Roman" w:hAnsi="Times New Roman" w:cs="Times New Roman"/>
        </w:rPr>
        <w:t xml:space="preserve"> Law, </w:t>
      </w:r>
    </w:p>
    <w:p w:rsidR="006A660E" w:rsidRPr="00845552" w:rsidRDefault="006A660E" w:rsidP="00845552">
      <w:pPr>
        <w:pStyle w:val="ListParagraph"/>
        <w:spacing w:line="360" w:lineRule="auto"/>
        <w:ind w:left="1440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∆U = q + ω </w:t>
      </w:r>
    </w:p>
    <w:p w:rsidR="006A660E" w:rsidRPr="00845552" w:rsidRDefault="006A660E" w:rsidP="00845552">
      <w:pPr>
        <w:pStyle w:val="ListParagraph"/>
        <w:spacing w:line="360" w:lineRule="auto"/>
        <w:ind w:left="1440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In adiabatic, q = 0</w:t>
      </w:r>
    </w:p>
    <w:p w:rsidR="006A660E" w:rsidRPr="00845552" w:rsidRDefault="00E1228E" w:rsidP="00845552">
      <w:pPr>
        <w:pStyle w:val="ListParagraph"/>
        <w:spacing w:line="360" w:lineRule="auto"/>
        <w:ind w:left="1440"/>
        <w:rPr>
          <w:rFonts w:ascii="Times New Roman" w:hAnsi="Times New Roman" w:cs="Times New Roman"/>
        </w:rPr>
      </w:pPr>
      <w:r w:rsidRPr="00E1228E">
        <w:rPr>
          <w:rFonts w:ascii="Times New Roman" w:hAnsi="Times New Roman" w:cs="Times New Roman"/>
        </w:rPr>
        <w:t>[latex]\therefore[/latex]</w:t>
      </w:r>
      <w:r w:rsidR="006A660E" w:rsidRPr="00845552">
        <w:rPr>
          <w:rFonts w:ascii="Times New Roman" w:hAnsi="Times New Roman" w:cs="Times New Roman"/>
        </w:rPr>
        <w:tab/>
        <w:t xml:space="preserve">∆U = ω </w:t>
      </w:r>
    </w:p>
    <w:p w:rsidR="0003615A" w:rsidRPr="00845552" w:rsidRDefault="0003615A" w:rsidP="00E1228E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In Freundlich isotherm, </w:t>
      </w:r>
      <w:r w:rsidR="00E1228E" w:rsidRPr="00E1228E">
        <w:rPr>
          <w:rFonts w:ascii="Times New Roman" w:hAnsi="Times New Roman" w:cs="Times New Roman"/>
        </w:rPr>
        <w:t>[latex]\frac{x}{m}\propto {{P}^{a}}.[/latex]</w:t>
      </w:r>
      <w:r w:rsidRPr="00845552">
        <w:rPr>
          <w:rFonts w:ascii="Times New Roman" w:hAnsi="Times New Roman" w:cs="Times New Roman"/>
        </w:rPr>
        <w:t xml:space="preserve"> Find the value of a from the following graph</w:t>
      </w:r>
    </w:p>
    <w:p w:rsidR="0003615A" w:rsidRPr="00845552" w:rsidRDefault="0003615A" w:rsidP="00845552">
      <w:pPr>
        <w:pStyle w:val="ListParagraph"/>
        <w:spacing w:line="360" w:lineRule="auto"/>
        <w:ind w:left="2160" w:firstLine="720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  <w:noProof/>
          <w:lang w:val="en-IN" w:eastAsia="en-IN"/>
        </w:rPr>
        <w:drawing>
          <wp:inline distT="0" distB="0" distL="0" distR="0" wp14:anchorId="7AC67E33" wp14:editId="4BA0170A">
            <wp:extent cx="1485526" cy="1171575"/>
            <wp:effectExtent l="0" t="0" r="63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489894" cy="1175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3615A" w:rsidRPr="00845552" w:rsidRDefault="0003615A" w:rsidP="00845552">
      <w:pPr>
        <w:spacing w:line="360" w:lineRule="auto"/>
      </w:pPr>
      <w:r w:rsidRPr="00845552">
        <w:tab/>
        <w:t xml:space="preserve">1) </w:t>
      </w:r>
      <w:r w:rsidR="00E1228E" w:rsidRPr="00E1228E">
        <w:t>[latex]\frac{2}{3}[/latex]</w:t>
      </w:r>
      <w:r w:rsidRPr="00845552">
        <w:tab/>
      </w:r>
      <w:r w:rsidRPr="00845552">
        <w:tab/>
      </w:r>
      <w:r w:rsidRPr="00845552">
        <w:tab/>
        <w:t xml:space="preserve">2) </w:t>
      </w:r>
      <w:r w:rsidR="00E1228E" w:rsidRPr="00E1228E">
        <w:t>[latex]\frac{1}{3}[/latex]</w:t>
      </w:r>
      <w:r w:rsidRPr="00845552">
        <w:tab/>
      </w:r>
      <w:r w:rsidRPr="00845552">
        <w:tab/>
      </w:r>
      <w:r w:rsidRPr="00845552">
        <w:tab/>
        <w:t xml:space="preserve">3) </w:t>
      </w:r>
      <w:r w:rsidR="00E1228E" w:rsidRPr="00E1228E">
        <w:t>[latex]\frac{3}{2}[/latex]</w:t>
      </w:r>
      <w:r w:rsidRPr="00845552">
        <w:tab/>
      </w:r>
      <w:r w:rsidRPr="00845552">
        <w:tab/>
      </w:r>
      <w:r w:rsidRPr="00845552">
        <w:tab/>
        <w:t>4) 1</w:t>
      </w:r>
    </w:p>
    <w:p w:rsidR="0003615A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570684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1</w:t>
      </w:r>
      <w:r w:rsidR="006A660E" w:rsidRPr="00845552">
        <w:rPr>
          <w:rFonts w:ascii="Times New Roman" w:hAnsi="Times New Roman" w:cs="Times New Roman"/>
        </w:rPr>
        <w:t xml:space="preserve">) </w:t>
      </w:r>
    </w:p>
    <w:p w:rsidR="006A660E" w:rsidRPr="00845552" w:rsidRDefault="00B81CD3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Freundlich Isotherm equations:</w:t>
      </w:r>
    </w:p>
    <w:p w:rsidR="00B81CD3" w:rsidRPr="00845552" w:rsidRDefault="000947C8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\log \frac{x}{m}=\log k+\frac{1}{n}\log P[/latex]</w:t>
      </w:r>
      <w:r w:rsidR="00B81CD3" w:rsidRPr="00845552">
        <w:rPr>
          <w:rFonts w:ascii="Times New Roman" w:hAnsi="Times New Roman" w:cs="Times New Roman"/>
        </w:rPr>
        <w:t xml:space="preserve"> </w:t>
      </w:r>
    </w:p>
    <w:p w:rsidR="000947C8" w:rsidRPr="00845552" w:rsidRDefault="000947C8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y\,\,\,\,\,\,\,\,\,\,\,=\,c+mx[/latex]</w:t>
      </w:r>
    </w:p>
    <w:p w:rsidR="000947C8" w:rsidRPr="00845552" w:rsidRDefault="00E738FE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herem\,\,\,\,\,\,\,\,\,\,=\frac{1}{n}=\frac{2}{3}[/latex]</w:t>
      </w:r>
      <w:r w:rsidR="000947C8" w:rsidRPr="00845552">
        <w:rPr>
          <w:rFonts w:ascii="Times New Roman" w:hAnsi="Times New Roman" w:cs="Times New Roman"/>
        </w:rPr>
        <w:t>.</w:t>
      </w:r>
    </w:p>
    <w:p w:rsidR="0003615A" w:rsidRPr="00845552" w:rsidRDefault="0003615A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In a mixture of A and B having vapour pressure of pure A and pure B are 400 mm Hg and 600 mm Hg respectively, mole fraction of B in liquid phase is 0.5. Calculate total vapour pressure and mole fraction of A and B in vapour phase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1) 500, 0.4, 0.6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2) 500, 0.5, 0.5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3) 450, 0.4, 0.6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4) 450, 0.5, 0.5</w:t>
      </w:r>
    </w:p>
    <w:p w:rsidR="0003615A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570684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1</w:t>
      </w:r>
      <w:r w:rsidR="00B81CD3" w:rsidRPr="00845552">
        <w:rPr>
          <w:rFonts w:ascii="Times New Roman" w:hAnsi="Times New Roman" w:cs="Times New Roman"/>
        </w:rPr>
        <w:t>)</w:t>
      </w:r>
      <w:r w:rsidR="0003615A" w:rsidRPr="00845552">
        <w:rPr>
          <w:rFonts w:ascii="Times New Roman" w:hAnsi="Times New Roman" w:cs="Times New Roman"/>
        </w:rPr>
        <w:t xml:space="preserve"> </w:t>
      </w:r>
    </w:p>
    <w:p w:rsidR="00B81CD3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{{P}_{T}}=P\,_{A\times A}^{o}+P\,_{B\times B}^{o}[/latex]</w:t>
      </w:r>
    </w:p>
    <w:p w:rsidR="00EF6A1F" w:rsidRPr="00845552" w:rsidRDefault="00EF6A1F" w:rsidP="00845552">
      <w:pPr>
        <w:pStyle w:val="ListParagraph"/>
        <w:spacing w:line="360" w:lineRule="auto"/>
        <w:ind w:left="1440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= 0. 5 × 400 + 0.5 × 600</w:t>
      </w:r>
    </w:p>
    <w:p w:rsidR="00EF6A1F" w:rsidRPr="00845552" w:rsidRDefault="00EF6A1F" w:rsidP="00845552">
      <w:pPr>
        <w:pStyle w:val="ListParagraph"/>
        <w:spacing w:line="360" w:lineRule="auto"/>
        <w:ind w:left="1440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= 500 mm of Hg</w:t>
      </w:r>
      <w:r w:rsidR="00B81CD3" w:rsidRPr="00845552">
        <w:rPr>
          <w:rFonts w:ascii="Times New Roman" w:hAnsi="Times New Roman" w:cs="Times New Roman"/>
        </w:rPr>
        <w:t xml:space="preserve"> </w:t>
      </w:r>
    </w:p>
    <w:p w:rsidR="00B81CD3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\frac{1}{{{P}_{T}}}=\frac{{{Y}_{A}}}{400}+\frac{1-{{Y}_{B}}}{600}[/latex]</w:t>
      </w:r>
      <w:r w:rsidR="00B81CD3" w:rsidRPr="00845552">
        <w:rPr>
          <w:rFonts w:ascii="Times New Roman" w:hAnsi="Times New Roman" w:cs="Times New Roman"/>
        </w:rPr>
        <w:t xml:space="preserve"> </w:t>
      </w:r>
      <w:r w:rsidR="00EF6A1F" w:rsidRPr="00845552">
        <w:rPr>
          <w:rFonts w:ascii="Times New Roman" w:hAnsi="Times New Roman" w:cs="Times New Roman"/>
        </w:rPr>
        <w:t xml:space="preserve"> </w:t>
      </w:r>
    </w:p>
    <w:p w:rsidR="000947C8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lastRenderedPageBreak/>
        <w:t>[latex]\therefore {{Y}_{A}}=0.6[/latex]</w:t>
      </w:r>
    </w:p>
    <w:p w:rsidR="000947C8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{{Y}_{B}}=1-0.6=0.4[/latex]</w:t>
      </w:r>
    </w:p>
    <w:p w:rsidR="0003615A" w:rsidRPr="00845552" w:rsidRDefault="0003615A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Arrange the following set of quantum numbers having highest energy of an electron.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p) n = 4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l = 1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m = +1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 xml:space="preserve">s = </w:t>
      </w:r>
      <w:r w:rsidR="00E1228E" w:rsidRPr="00E1228E">
        <w:rPr>
          <w:rFonts w:ascii="Times New Roman" w:hAnsi="Times New Roman" w:cs="Times New Roman"/>
        </w:rPr>
        <w:t>[latex]+\frac{1}{2}[/latex]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q) n = 4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l = 2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m = -1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 xml:space="preserve">s </w:t>
      </w:r>
      <w:r w:rsidR="00E1228E" w:rsidRPr="00E1228E">
        <w:rPr>
          <w:rFonts w:ascii="Times New Roman" w:hAnsi="Times New Roman" w:cs="Times New Roman"/>
        </w:rPr>
        <w:t>[latex]=-\frac{1}{2}[/latex]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r) n = 3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l = 2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m = 0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 xml:space="preserve">s </w:t>
      </w:r>
      <w:r w:rsidR="00E1228E" w:rsidRPr="00E1228E">
        <w:rPr>
          <w:rFonts w:ascii="Times New Roman" w:hAnsi="Times New Roman" w:cs="Times New Roman"/>
        </w:rPr>
        <w:t>[latex]=+\frac{1}{2}[/latex]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s) n = 3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l = 1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m + 1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 xml:space="preserve">s </w:t>
      </w:r>
      <w:r w:rsidR="00E1228E" w:rsidRPr="00E1228E">
        <w:rPr>
          <w:rFonts w:ascii="Times New Roman" w:hAnsi="Times New Roman" w:cs="Times New Roman"/>
        </w:rPr>
        <w:t>[latex]=-\frac{1}{2}[/latex]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1) q &gt; r &gt; p &gt; s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2) q &gt; p &gt; r &gt; s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3) s &gt; p &gt; r &gt; q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4) s &gt; r &gt; p &gt; q</w:t>
      </w:r>
    </w:p>
    <w:p w:rsidR="0003615A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570684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2</w:t>
      </w:r>
      <w:r w:rsidR="00EF6A1F" w:rsidRPr="00845552">
        <w:rPr>
          <w:rFonts w:ascii="Times New Roman" w:hAnsi="Times New Roman" w:cs="Times New Roman"/>
        </w:rPr>
        <w:t xml:space="preserve">) </w:t>
      </w:r>
    </w:p>
    <w:p w:rsidR="00EF6A1F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E\,\alpha \,\left( n+l \right)[/latex]</w:t>
      </w:r>
      <w:r w:rsidR="00EF6A1F" w:rsidRPr="00845552">
        <w:rPr>
          <w:rFonts w:ascii="Times New Roman" w:hAnsi="Times New Roman" w:cs="Times New Roman"/>
        </w:rPr>
        <w:t xml:space="preserve"> </w:t>
      </w:r>
    </w:p>
    <w:p w:rsidR="0003615A" w:rsidRPr="00845552" w:rsidRDefault="0003615A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A forms ccp lattice, B occupy half of the octahedral voids and ‘O’ occupy all the tetrahedral voids. Calculate formula – </w:t>
      </w:r>
    </w:p>
    <w:p w:rsidR="0003615A" w:rsidRPr="00845552" w:rsidRDefault="0003615A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1) A</w:t>
      </w:r>
      <w:r w:rsidRPr="00845552">
        <w:rPr>
          <w:rFonts w:ascii="Times New Roman" w:hAnsi="Times New Roman" w:cs="Times New Roman"/>
          <w:vertAlign w:val="subscript"/>
        </w:rPr>
        <w:t>2</w:t>
      </w:r>
      <w:r w:rsidRPr="00845552">
        <w:rPr>
          <w:rFonts w:ascii="Times New Roman" w:hAnsi="Times New Roman" w:cs="Times New Roman"/>
        </w:rPr>
        <w:t>BO</w:t>
      </w:r>
      <w:r w:rsidRPr="00845552">
        <w:rPr>
          <w:rFonts w:ascii="Times New Roman" w:hAnsi="Times New Roman" w:cs="Times New Roman"/>
          <w:vertAlign w:val="subscript"/>
        </w:rPr>
        <w:t>4</w:t>
      </w:r>
      <w:r w:rsidRPr="00845552">
        <w:rPr>
          <w:rFonts w:ascii="Times New Roman" w:hAnsi="Times New Roman" w:cs="Times New Roman"/>
        </w:rPr>
        <w:t xml:space="preserve"> 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2) ABO</w:t>
      </w:r>
      <w:r w:rsidRPr="00845552">
        <w:rPr>
          <w:rFonts w:ascii="Times New Roman" w:hAnsi="Times New Roman" w:cs="Times New Roman"/>
          <w:vertAlign w:val="subscript"/>
        </w:rPr>
        <w:t>4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3) A</w:t>
      </w:r>
      <w:r w:rsidRPr="00845552">
        <w:rPr>
          <w:rFonts w:ascii="Times New Roman" w:hAnsi="Times New Roman" w:cs="Times New Roman"/>
          <w:vertAlign w:val="subscript"/>
        </w:rPr>
        <w:t>2</w:t>
      </w:r>
      <w:r w:rsidRPr="00845552">
        <w:rPr>
          <w:rFonts w:ascii="Times New Roman" w:hAnsi="Times New Roman" w:cs="Times New Roman"/>
        </w:rPr>
        <w:t>B</w:t>
      </w:r>
      <w:r w:rsidRPr="00845552">
        <w:rPr>
          <w:rFonts w:ascii="Times New Roman" w:hAnsi="Times New Roman" w:cs="Times New Roman"/>
          <w:vertAlign w:val="subscript"/>
        </w:rPr>
        <w:t>2</w:t>
      </w:r>
      <w:r w:rsidRPr="00845552">
        <w:rPr>
          <w:rFonts w:ascii="Times New Roman" w:hAnsi="Times New Roman" w:cs="Times New Roman"/>
        </w:rPr>
        <w:t>O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4) A</w:t>
      </w:r>
      <w:r w:rsidRPr="00845552">
        <w:rPr>
          <w:rFonts w:ascii="Times New Roman" w:hAnsi="Times New Roman" w:cs="Times New Roman"/>
          <w:vertAlign w:val="subscript"/>
        </w:rPr>
        <w:t>2</w:t>
      </w:r>
      <w:r w:rsidR="007D2D42" w:rsidRPr="00845552">
        <w:rPr>
          <w:rFonts w:ascii="Times New Roman" w:hAnsi="Times New Roman" w:cs="Times New Roman"/>
        </w:rPr>
        <w:t>B</w:t>
      </w:r>
      <w:r w:rsidR="007D2D42" w:rsidRPr="00845552">
        <w:rPr>
          <w:rFonts w:ascii="Times New Roman" w:hAnsi="Times New Roman" w:cs="Times New Roman"/>
          <w:vertAlign w:val="subscript"/>
        </w:rPr>
        <w:t>2</w:t>
      </w:r>
      <w:r w:rsidR="007D2D42" w:rsidRPr="00845552">
        <w:rPr>
          <w:rFonts w:ascii="Times New Roman" w:hAnsi="Times New Roman" w:cs="Times New Roman"/>
        </w:rPr>
        <w:t>O</w:t>
      </w:r>
    </w:p>
    <w:p w:rsidR="007D2D42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570684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1</w:t>
      </w:r>
      <w:r w:rsidR="00EF6A1F" w:rsidRPr="00845552">
        <w:rPr>
          <w:rFonts w:ascii="Times New Roman" w:hAnsi="Times New Roman" w:cs="Times New Roman"/>
        </w:rPr>
        <w:t>)</w:t>
      </w:r>
      <w:r w:rsidR="0003615A" w:rsidRPr="00845552">
        <w:rPr>
          <w:rFonts w:ascii="Times New Roman" w:hAnsi="Times New Roman" w:cs="Times New Roman"/>
        </w:rPr>
        <w:t xml:space="preserve"> </w:t>
      </w:r>
      <w:r w:rsidR="00EF6A1F" w:rsidRPr="00845552">
        <w:rPr>
          <w:rFonts w:ascii="Times New Roman" w:hAnsi="Times New Roman" w:cs="Times New Roman"/>
        </w:rPr>
        <w:t xml:space="preserve"> </w:t>
      </w:r>
    </w:p>
    <w:p w:rsidR="00EF6A1F" w:rsidRPr="00845552" w:rsidRDefault="00EF6A1F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CCP lattice of A → no of atom </w:t>
      </w:r>
      <w:r w:rsidR="00056A72" w:rsidRPr="00845552">
        <w:rPr>
          <w:rFonts w:ascii="Times New Roman" w:hAnsi="Times New Roman" w:cs="Times New Roman"/>
        </w:rPr>
        <w:t>of</w:t>
      </w:r>
      <w:r w:rsidRPr="00845552">
        <w:rPr>
          <w:rFonts w:ascii="Times New Roman" w:hAnsi="Times New Roman" w:cs="Times New Roman"/>
        </w:rPr>
        <w:t xml:space="preserve"> A per unit cell → 4.</w:t>
      </w:r>
    </w:p>
    <w:p w:rsidR="00EF6A1F" w:rsidRPr="00845552" w:rsidRDefault="00EF6A1F" w:rsidP="00845552">
      <w:pPr>
        <w:pStyle w:val="ListParagraph"/>
        <w:tabs>
          <w:tab w:val="left" w:pos="2344"/>
        </w:tabs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N oct. voids = 2 N tetra. </w:t>
      </w:r>
      <w:r w:rsidR="00056A72" w:rsidRPr="00845552">
        <w:rPr>
          <w:rFonts w:ascii="Times New Roman" w:hAnsi="Times New Roman" w:cs="Times New Roman"/>
        </w:rPr>
        <w:t>V</w:t>
      </w:r>
      <w:r w:rsidRPr="00845552">
        <w:rPr>
          <w:rFonts w:ascii="Times New Roman" w:hAnsi="Times New Roman" w:cs="Times New Roman"/>
        </w:rPr>
        <w:t>oids</w:t>
      </w:r>
      <w:r w:rsidR="00056A72" w:rsidRPr="00845552">
        <w:rPr>
          <w:rFonts w:ascii="Times New Roman" w:hAnsi="Times New Roman" w:cs="Times New Roman"/>
        </w:rPr>
        <w:t xml:space="preserve">. But B occupies only half of oct. voids </w:t>
      </w:r>
    </w:p>
    <w:p w:rsidR="00056A72" w:rsidRPr="00845552" w:rsidRDefault="008E1B20" w:rsidP="00845552">
      <w:pPr>
        <w:pStyle w:val="ListParagraph"/>
        <w:tabs>
          <w:tab w:val="left" w:pos="2344"/>
        </w:tabs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\therefore[/latex]</w:t>
      </w:r>
      <w:r w:rsidR="00056A72" w:rsidRPr="00845552">
        <w:rPr>
          <w:rFonts w:ascii="Times New Roman" w:hAnsi="Times New Roman" w:cs="Times New Roman"/>
        </w:rPr>
        <w:t xml:space="preserve"> No of atoms of B = </w:t>
      </w:r>
      <w:r w:rsidRPr="00845552">
        <w:rPr>
          <w:rFonts w:ascii="Times New Roman" w:hAnsi="Times New Roman" w:cs="Times New Roman"/>
        </w:rPr>
        <w:t>[latex]4\times \frac{1}{2}=2[/latex]</w:t>
      </w:r>
    </w:p>
    <w:p w:rsidR="00056A72" w:rsidRPr="00845552" w:rsidRDefault="00056A72" w:rsidP="00845552">
      <w:pPr>
        <w:pStyle w:val="ListParagraph"/>
        <w:tabs>
          <w:tab w:val="left" w:pos="2344"/>
        </w:tabs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     No of atoms of C → 4 × 2 = 8</w:t>
      </w:r>
    </w:p>
    <w:p w:rsidR="00056A72" w:rsidRPr="00845552" w:rsidRDefault="008E1B20" w:rsidP="00845552">
      <w:pPr>
        <w:pStyle w:val="ListParagraph"/>
        <w:tabs>
          <w:tab w:val="left" w:pos="2344"/>
        </w:tabs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\therefore[/latex]</w:t>
      </w:r>
      <w:r w:rsidR="00056A72" w:rsidRPr="00845552">
        <w:rPr>
          <w:rFonts w:ascii="Times New Roman" w:hAnsi="Times New Roman" w:cs="Times New Roman"/>
        </w:rPr>
        <w:t xml:space="preserve"> The formula → A</w:t>
      </w:r>
      <w:r w:rsidR="00056A72" w:rsidRPr="00845552">
        <w:rPr>
          <w:rFonts w:ascii="Times New Roman" w:hAnsi="Times New Roman" w:cs="Times New Roman"/>
          <w:vertAlign w:val="subscript"/>
        </w:rPr>
        <w:t>4</w:t>
      </w:r>
      <w:r w:rsidR="00056A72" w:rsidRPr="00845552">
        <w:rPr>
          <w:rFonts w:ascii="Times New Roman" w:hAnsi="Times New Roman" w:cs="Times New Roman"/>
        </w:rPr>
        <w:t xml:space="preserve"> B</w:t>
      </w:r>
      <w:r w:rsidR="00056A72" w:rsidRPr="00845552">
        <w:rPr>
          <w:rFonts w:ascii="Times New Roman" w:hAnsi="Times New Roman" w:cs="Times New Roman"/>
          <w:vertAlign w:val="subscript"/>
        </w:rPr>
        <w:t>2</w:t>
      </w:r>
      <w:r w:rsidR="00056A72" w:rsidRPr="00845552">
        <w:rPr>
          <w:rFonts w:ascii="Times New Roman" w:hAnsi="Times New Roman" w:cs="Times New Roman"/>
        </w:rPr>
        <w:t xml:space="preserve"> C</w:t>
      </w:r>
      <w:r w:rsidR="00056A72" w:rsidRPr="00845552">
        <w:rPr>
          <w:rFonts w:ascii="Times New Roman" w:hAnsi="Times New Roman" w:cs="Times New Roman"/>
          <w:vertAlign w:val="subscript"/>
        </w:rPr>
        <w:t>8</w:t>
      </w:r>
    </w:p>
    <w:p w:rsidR="007D2D42" w:rsidRPr="00845552" w:rsidRDefault="007D2D42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B</w:t>
      </w:r>
      <w:r w:rsidRPr="00845552">
        <w:rPr>
          <w:rFonts w:ascii="Times New Roman" w:hAnsi="Times New Roman" w:cs="Times New Roman"/>
          <w:vertAlign w:val="subscript"/>
        </w:rPr>
        <w:t>2</w:t>
      </w:r>
      <w:r w:rsidRPr="00845552">
        <w:rPr>
          <w:rFonts w:ascii="Times New Roman" w:hAnsi="Times New Roman" w:cs="Times New Roman"/>
        </w:rPr>
        <w:t>H</w:t>
      </w:r>
      <w:r w:rsidRPr="00845552">
        <w:rPr>
          <w:rFonts w:ascii="Times New Roman" w:hAnsi="Times New Roman" w:cs="Times New Roman"/>
          <w:vertAlign w:val="subscript"/>
        </w:rPr>
        <w:t>6</w:t>
      </w:r>
      <w:r w:rsidRPr="00845552">
        <w:rPr>
          <w:rFonts w:ascii="Times New Roman" w:hAnsi="Times New Roman" w:cs="Times New Roman"/>
        </w:rPr>
        <w:t xml:space="preserve"> reacts with O</w:t>
      </w:r>
      <w:r w:rsidRPr="00845552">
        <w:rPr>
          <w:rFonts w:ascii="Times New Roman" w:hAnsi="Times New Roman" w:cs="Times New Roman"/>
          <w:vertAlign w:val="subscript"/>
        </w:rPr>
        <w:t>2</w:t>
      </w:r>
      <w:r w:rsidRPr="00845552">
        <w:rPr>
          <w:rFonts w:ascii="Times New Roman" w:hAnsi="Times New Roman" w:cs="Times New Roman"/>
        </w:rPr>
        <w:t xml:space="preserve"> and H</w:t>
      </w:r>
      <w:r w:rsidRPr="00845552">
        <w:rPr>
          <w:rFonts w:ascii="Times New Roman" w:hAnsi="Times New Roman" w:cs="Times New Roman"/>
          <w:vertAlign w:val="subscript"/>
        </w:rPr>
        <w:t>2</w:t>
      </w:r>
      <w:r w:rsidRPr="00845552">
        <w:rPr>
          <w:rFonts w:ascii="Times New Roman" w:hAnsi="Times New Roman" w:cs="Times New Roman"/>
        </w:rPr>
        <w:t>O respectively to form</w:t>
      </w:r>
    </w:p>
    <w:p w:rsidR="007D2D42" w:rsidRPr="00845552" w:rsidRDefault="007D2D42" w:rsidP="00845552">
      <w:pPr>
        <w:pStyle w:val="ListParagraph"/>
        <w:spacing w:line="360" w:lineRule="auto"/>
        <w:rPr>
          <w:rFonts w:ascii="Times New Roman" w:hAnsi="Times New Roman" w:cs="Times New Roman"/>
          <w:vertAlign w:val="subscript"/>
        </w:rPr>
      </w:pPr>
      <w:r w:rsidRPr="00845552">
        <w:rPr>
          <w:rFonts w:ascii="Times New Roman" w:hAnsi="Times New Roman" w:cs="Times New Roman"/>
        </w:rPr>
        <w:t>1) B</w:t>
      </w:r>
      <w:r w:rsidRPr="00845552">
        <w:rPr>
          <w:rFonts w:ascii="Times New Roman" w:hAnsi="Times New Roman" w:cs="Times New Roman"/>
          <w:vertAlign w:val="subscript"/>
        </w:rPr>
        <w:t>2</w:t>
      </w:r>
      <w:r w:rsidRPr="00845552">
        <w:rPr>
          <w:rFonts w:ascii="Times New Roman" w:hAnsi="Times New Roman" w:cs="Times New Roman"/>
        </w:rPr>
        <w:t>O</w:t>
      </w:r>
      <w:r w:rsidRPr="00845552">
        <w:rPr>
          <w:rFonts w:ascii="Times New Roman" w:hAnsi="Times New Roman" w:cs="Times New Roman"/>
          <w:vertAlign w:val="subscript"/>
        </w:rPr>
        <w:t>3</w:t>
      </w:r>
      <w:r w:rsidRPr="00845552">
        <w:rPr>
          <w:rFonts w:ascii="Times New Roman" w:hAnsi="Times New Roman" w:cs="Times New Roman"/>
        </w:rPr>
        <w:t>, H</w:t>
      </w:r>
      <w:r w:rsidRPr="00845552">
        <w:rPr>
          <w:rFonts w:ascii="Times New Roman" w:hAnsi="Times New Roman" w:cs="Times New Roman"/>
          <w:vertAlign w:val="subscript"/>
        </w:rPr>
        <w:t>3</w:t>
      </w:r>
      <w:r w:rsidRPr="00845552">
        <w:rPr>
          <w:rFonts w:ascii="Times New Roman" w:hAnsi="Times New Roman" w:cs="Times New Roman"/>
        </w:rPr>
        <w:t>BO</w:t>
      </w:r>
      <w:r w:rsidRPr="00845552">
        <w:rPr>
          <w:rFonts w:ascii="Times New Roman" w:hAnsi="Times New Roman" w:cs="Times New Roman"/>
          <w:vertAlign w:val="subscript"/>
        </w:rPr>
        <w:t>3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 xml:space="preserve">2) </w:t>
      </w:r>
      <w:r w:rsidR="00E1228E" w:rsidRPr="00E1228E">
        <w:rPr>
          <w:rFonts w:ascii="Times New Roman" w:hAnsi="Times New Roman" w:cs="Times New Roman"/>
        </w:rPr>
        <w:t>[latex]{{B}_{2}}{{O}_{3}},B{{H}_{{{4}^{-}}}}[/latex]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3) HBO</w:t>
      </w:r>
      <w:r w:rsidRPr="00845552">
        <w:rPr>
          <w:rFonts w:ascii="Times New Roman" w:hAnsi="Times New Roman" w:cs="Times New Roman"/>
          <w:vertAlign w:val="subscript"/>
        </w:rPr>
        <w:t>2</w:t>
      </w:r>
      <w:r w:rsidRPr="00845552">
        <w:rPr>
          <w:rFonts w:ascii="Times New Roman" w:hAnsi="Times New Roman" w:cs="Times New Roman"/>
        </w:rPr>
        <w:t>, H</w:t>
      </w:r>
      <w:r w:rsidRPr="00845552">
        <w:rPr>
          <w:rFonts w:ascii="Times New Roman" w:hAnsi="Times New Roman" w:cs="Times New Roman"/>
          <w:vertAlign w:val="subscript"/>
        </w:rPr>
        <w:t>3</w:t>
      </w:r>
      <w:r w:rsidRPr="00845552">
        <w:rPr>
          <w:rFonts w:ascii="Times New Roman" w:hAnsi="Times New Roman" w:cs="Times New Roman"/>
        </w:rPr>
        <w:t>BO</w:t>
      </w:r>
      <w:r w:rsidRPr="00845552">
        <w:rPr>
          <w:rFonts w:ascii="Times New Roman" w:hAnsi="Times New Roman" w:cs="Times New Roman"/>
          <w:vertAlign w:val="subscript"/>
        </w:rPr>
        <w:t>3</w:t>
      </w:r>
      <w:r w:rsidRPr="00845552">
        <w:rPr>
          <w:rFonts w:ascii="Times New Roman" w:hAnsi="Times New Roman" w:cs="Times New Roman"/>
        </w:rPr>
        <w:tab/>
        <w:t>4) H</w:t>
      </w:r>
      <w:r w:rsidRPr="00845552">
        <w:rPr>
          <w:rFonts w:ascii="Times New Roman" w:hAnsi="Times New Roman" w:cs="Times New Roman"/>
          <w:vertAlign w:val="subscript"/>
        </w:rPr>
        <w:t>3</w:t>
      </w:r>
      <w:r w:rsidRPr="00845552">
        <w:rPr>
          <w:rFonts w:ascii="Times New Roman" w:hAnsi="Times New Roman" w:cs="Times New Roman"/>
        </w:rPr>
        <w:t>BO</w:t>
      </w:r>
      <w:r w:rsidRPr="00845552">
        <w:rPr>
          <w:rFonts w:ascii="Times New Roman" w:hAnsi="Times New Roman" w:cs="Times New Roman"/>
          <w:vertAlign w:val="subscript"/>
        </w:rPr>
        <w:t>3</w:t>
      </w:r>
      <w:r w:rsidRPr="00845552">
        <w:rPr>
          <w:rFonts w:ascii="Times New Roman" w:hAnsi="Times New Roman" w:cs="Times New Roman"/>
        </w:rPr>
        <w:t>, HBO</w:t>
      </w:r>
      <w:r w:rsidRPr="00845552">
        <w:rPr>
          <w:rFonts w:ascii="Times New Roman" w:hAnsi="Times New Roman" w:cs="Times New Roman"/>
          <w:vertAlign w:val="subscript"/>
        </w:rPr>
        <w:t>2</w:t>
      </w:r>
    </w:p>
    <w:p w:rsidR="007D2D42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570684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1</w:t>
      </w:r>
      <w:r w:rsidR="00056A72" w:rsidRPr="00845552">
        <w:rPr>
          <w:rFonts w:ascii="Times New Roman" w:hAnsi="Times New Roman" w:cs="Times New Roman"/>
        </w:rPr>
        <w:t xml:space="preserve">) </w:t>
      </w:r>
    </w:p>
    <w:p w:rsidR="00056A72" w:rsidRPr="00845552" w:rsidRDefault="00056A72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B</w:t>
      </w:r>
      <w:r w:rsidRPr="00845552">
        <w:rPr>
          <w:rFonts w:ascii="Times New Roman" w:hAnsi="Times New Roman" w:cs="Times New Roman"/>
          <w:vertAlign w:val="subscript"/>
        </w:rPr>
        <w:t>2</w:t>
      </w:r>
      <w:r w:rsidRPr="00845552">
        <w:rPr>
          <w:rFonts w:ascii="Times New Roman" w:hAnsi="Times New Roman" w:cs="Times New Roman"/>
        </w:rPr>
        <w:t>H</w:t>
      </w:r>
      <w:r w:rsidRPr="00845552">
        <w:rPr>
          <w:rFonts w:ascii="Times New Roman" w:hAnsi="Times New Roman" w:cs="Times New Roman"/>
          <w:vertAlign w:val="subscript"/>
        </w:rPr>
        <w:t>6</w:t>
      </w:r>
      <w:r w:rsidRPr="00845552">
        <w:rPr>
          <w:rFonts w:ascii="Times New Roman" w:hAnsi="Times New Roman" w:cs="Times New Roman"/>
        </w:rPr>
        <w:t xml:space="preserve"> reacts with O</w:t>
      </w:r>
      <w:r w:rsidRPr="00845552">
        <w:rPr>
          <w:rFonts w:ascii="Times New Roman" w:hAnsi="Times New Roman" w:cs="Times New Roman"/>
          <w:vertAlign w:val="subscript"/>
        </w:rPr>
        <w:t>2</w:t>
      </w:r>
      <w:r w:rsidRPr="00845552">
        <w:rPr>
          <w:rFonts w:ascii="Times New Roman" w:hAnsi="Times New Roman" w:cs="Times New Roman"/>
        </w:rPr>
        <w:t xml:space="preserve"> and H</w:t>
      </w:r>
      <w:r w:rsidRPr="00845552">
        <w:rPr>
          <w:rFonts w:ascii="Times New Roman" w:hAnsi="Times New Roman" w:cs="Times New Roman"/>
          <w:vertAlign w:val="subscript"/>
        </w:rPr>
        <w:t>2</w:t>
      </w:r>
      <w:r w:rsidRPr="00845552">
        <w:rPr>
          <w:rFonts w:ascii="Times New Roman" w:hAnsi="Times New Roman" w:cs="Times New Roman"/>
        </w:rPr>
        <w:t>O to form Diborane extensively b</w:t>
      </w:r>
      <w:r w:rsidR="00570684" w:rsidRPr="00845552">
        <w:rPr>
          <w:rFonts w:ascii="Times New Roman" w:hAnsi="Times New Roman" w:cs="Times New Roman"/>
        </w:rPr>
        <w:t>urns</w:t>
      </w:r>
      <w:r w:rsidRPr="00845552">
        <w:rPr>
          <w:rFonts w:ascii="Times New Roman" w:hAnsi="Times New Roman" w:cs="Times New Roman"/>
        </w:rPr>
        <w:t xml:space="preserve"> in oxygen to form basic oxide and B</w:t>
      </w:r>
      <w:r w:rsidRPr="00845552">
        <w:rPr>
          <w:rFonts w:ascii="Times New Roman" w:hAnsi="Times New Roman" w:cs="Times New Roman"/>
          <w:vertAlign w:val="subscript"/>
        </w:rPr>
        <w:t>2</w:t>
      </w:r>
      <w:r w:rsidRPr="00845552">
        <w:rPr>
          <w:rFonts w:ascii="Times New Roman" w:hAnsi="Times New Roman" w:cs="Times New Roman"/>
        </w:rPr>
        <w:t>H</w:t>
      </w:r>
      <w:r w:rsidRPr="00845552">
        <w:rPr>
          <w:rFonts w:ascii="Times New Roman" w:hAnsi="Times New Roman" w:cs="Times New Roman"/>
          <w:vertAlign w:val="subscript"/>
        </w:rPr>
        <w:t>6</w:t>
      </w:r>
      <w:r w:rsidRPr="00845552">
        <w:rPr>
          <w:rFonts w:ascii="Times New Roman" w:hAnsi="Times New Roman" w:cs="Times New Roman"/>
        </w:rPr>
        <w:t xml:space="preserve"> hydrolysis to give Boric acid</w:t>
      </w:r>
    </w:p>
    <w:p w:rsidR="00056A72" w:rsidRPr="00845552" w:rsidRDefault="008E1B20" w:rsidP="00845552">
      <w:pPr>
        <w:pStyle w:val="ListParagraph"/>
        <w:spacing w:line="360" w:lineRule="auto"/>
        <w:ind w:firstLine="720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{{B}_{2}}{{H}_{6}}+3{{O}_{2}}\to {{B}_{2}}{{O}_{3}}+3{{H}_{2}}O[/latex]</w:t>
      </w:r>
      <w:r w:rsidR="00056A72" w:rsidRPr="00845552">
        <w:rPr>
          <w:rFonts w:ascii="Times New Roman" w:hAnsi="Times New Roman" w:cs="Times New Roman"/>
        </w:rPr>
        <w:t xml:space="preserve"> </w:t>
      </w:r>
    </w:p>
    <w:p w:rsidR="000947C8" w:rsidRPr="00845552" w:rsidRDefault="008E1B20" w:rsidP="00845552">
      <w:pPr>
        <w:pStyle w:val="ListParagraph"/>
        <w:spacing w:line="360" w:lineRule="auto"/>
        <w:ind w:firstLine="720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lastRenderedPageBreak/>
        <w:t>[latex]{{B}_{2}}{{H}_{6}}+6{{H}_{ &amp; 2}}O\to 2{{H}_{3}}B{{O}_{3}}+3{{H}_{2}}[/latex]</w:t>
      </w:r>
    </w:p>
    <w:p w:rsidR="007D2D42" w:rsidRPr="00845552" w:rsidRDefault="007D2D42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Solution of 100 ml water contains 0.73 g of Mg(HCO</w:t>
      </w:r>
      <w:r w:rsidRPr="00845552">
        <w:rPr>
          <w:rFonts w:ascii="Times New Roman" w:hAnsi="Times New Roman" w:cs="Times New Roman"/>
          <w:vertAlign w:val="subscript"/>
        </w:rPr>
        <w:t>3</w:t>
      </w:r>
      <w:r w:rsidRPr="00845552">
        <w:rPr>
          <w:rFonts w:ascii="Times New Roman" w:hAnsi="Times New Roman" w:cs="Times New Roman"/>
        </w:rPr>
        <w:t>)</w:t>
      </w:r>
      <w:r w:rsidRPr="00845552">
        <w:rPr>
          <w:rFonts w:ascii="Times New Roman" w:hAnsi="Times New Roman" w:cs="Times New Roman"/>
          <w:vertAlign w:val="subscript"/>
        </w:rPr>
        <w:t>2</w:t>
      </w:r>
      <w:r w:rsidRPr="00845552">
        <w:rPr>
          <w:rFonts w:ascii="Times New Roman" w:hAnsi="Times New Roman" w:cs="Times New Roman"/>
        </w:rPr>
        <w:t xml:space="preserve"> and 0.81 g of Ca(HCO</w:t>
      </w:r>
      <w:r w:rsidRPr="00845552">
        <w:rPr>
          <w:rFonts w:ascii="Times New Roman" w:hAnsi="Times New Roman" w:cs="Times New Roman"/>
          <w:vertAlign w:val="subscript"/>
        </w:rPr>
        <w:t>3</w:t>
      </w:r>
      <w:r w:rsidRPr="00845552">
        <w:rPr>
          <w:rFonts w:ascii="Times New Roman" w:hAnsi="Times New Roman" w:cs="Times New Roman"/>
        </w:rPr>
        <w:t>)</w:t>
      </w:r>
      <w:r w:rsidRPr="00845552">
        <w:rPr>
          <w:rFonts w:ascii="Times New Roman" w:hAnsi="Times New Roman" w:cs="Times New Roman"/>
          <w:vertAlign w:val="subscript"/>
        </w:rPr>
        <w:t>2</w:t>
      </w:r>
      <w:r w:rsidRPr="00845552">
        <w:rPr>
          <w:rFonts w:ascii="Times New Roman" w:hAnsi="Times New Roman" w:cs="Times New Roman"/>
        </w:rPr>
        <w:t>. Calculate the hardness in terms of ppm of CaCO</w:t>
      </w:r>
      <w:r w:rsidRPr="00845552">
        <w:rPr>
          <w:rFonts w:ascii="Times New Roman" w:hAnsi="Times New Roman" w:cs="Times New Roman"/>
          <w:vertAlign w:val="subscript"/>
        </w:rPr>
        <w:t>3</w:t>
      </w:r>
      <w:r w:rsidRPr="00845552">
        <w:rPr>
          <w:rFonts w:ascii="Times New Roman" w:hAnsi="Times New Roman" w:cs="Times New Roman"/>
        </w:rPr>
        <w:t>.</w:t>
      </w:r>
    </w:p>
    <w:p w:rsidR="007D2D42" w:rsidRPr="00845552" w:rsidRDefault="007D2D42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1) 10</w:t>
      </w:r>
      <w:r w:rsidRPr="00845552">
        <w:rPr>
          <w:rFonts w:ascii="Times New Roman" w:hAnsi="Times New Roman" w:cs="Times New Roman"/>
          <w:vertAlign w:val="superscript"/>
        </w:rPr>
        <w:t>2</w:t>
      </w:r>
      <w:r w:rsidRPr="00845552">
        <w:rPr>
          <w:rFonts w:ascii="Times New Roman" w:hAnsi="Times New Roman" w:cs="Times New Roman"/>
        </w:rPr>
        <w:t xml:space="preserve"> ppm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2) 10</w:t>
      </w:r>
      <w:r w:rsidRPr="00845552">
        <w:rPr>
          <w:rFonts w:ascii="Times New Roman" w:hAnsi="Times New Roman" w:cs="Times New Roman"/>
          <w:vertAlign w:val="superscript"/>
        </w:rPr>
        <w:t>4</w:t>
      </w:r>
      <w:r w:rsidRPr="00845552">
        <w:rPr>
          <w:rFonts w:ascii="Times New Roman" w:hAnsi="Times New Roman" w:cs="Times New Roman"/>
        </w:rPr>
        <w:t xml:space="preserve"> ppm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3) 5 × 10</w:t>
      </w:r>
      <w:r w:rsidRPr="00845552">
        <w:rPr>
          <w:rFonts w:ascii="Times New Roman" w:hAnsi="Times New Roman" w:cs="Times New Roman"/>
          <w:vertAlign w:val="superscript"/>
        </w:rPr>
        <w:t>3</w:t>
      </w:r>
      <w:r w:rsidRPr="00845552">
        <w:rPr>
          <w:rFonts w:ascii="Times New Roman" w:hAnsi="Times New Roman" w:cs="Times New Roman"/>
        </w:rPr>
        <w:t xml:space="preserve"> ppm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4) 10</w:t>
      </w:r>
      <w:r w:rsidRPr="00845552">
        <w:rPr>
          <w:rFonts w:ascii="Times New Roman" w:hAnsi="Times New Roman" w:cs="Times New Roman"/>
          <w:vertAlign w:val="superscript"/>
        </w:rPr>
        <w:t>3</w:t>
      </w:r>
      <w:r w:rsidRPr="00845552">
        <w:rPr>
          <w:rFonts w:ascii="Times New Roman" w:hAnsi="Times New Roman" w:cs="Times New Roman"/>
        </w:rPr>
        <w:t xml:space="preserve"> ppm</w:t>
      </w:r>
    </w:p>
    <w:p w:rsidR="007D2D42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570684" w:rsidRPr="00845552" w:rsidRDefault="00056A72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</w:t>
      </w:r>
      <w:r w:rsidR="00347310" w:rsidRPr="00845552">
        <w:rPr>
          <w:rFonts w:ascii="Times New Roman" w:hAnsi="Times New Roman" w:cs="Times New Roman"/>
        </w:rPr>
        <w:t>2</w:t>
      </w:r>
      <w:r w:rsidRPr="00845552">
        <w:rPr>
          <w:rFonts w:ascii="Times New Roman" w:hAnsi="Times New Roman" w:cs="Times New Roman"/>
        </w:rPr>
        <w:t xml:space="preserve">) </w:t>
      </w:r>
    </w:p>
    <w:p w:rsidR="00EF6A1F" w:rsidRPr="00845552" w:rsidRDefault="00056A72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N</w:t>
      </w:r>
      <w:r w:rsidR="003D063E" w:rsidRPr="00845552">
        <w:rPr>
          <w:rFonts w:ascii="Times New Roman" w:hAnsi="Times New Roman" w:cs="Times New Roman"/>
        </w:rPr>
        <w:t xml:space="preserve">umber of </w:t>
      </w:r>
      <w:r w:rsidR="00570684" w:rsidRPr="00845552">
        <w:rPr>
          <w:rFonts w:ascii="Times New Roman" w:hAnsi="Times New Roman" w:cs="Times New Roman"/>
        </w:rPr>
        <w:t>moles</w:t>
      </w:r>
      <w:r w:rsidR="003D063E" w:rsidRPr="00845552">
        <w:rPr>
          <w:rFonts w:ascii="Times New Roman" w:hAnsi="Times New Roman" w:cs="Times New Roman"/>
        </w:rPr>
        <w:t xml:space="preserve"> of</w:t>
      </w:r>
      <w:r w:rsidR="008E1B20" w:rsidRPr="00845552">
        <w:rPr>
          <w:rFonts w:ascii="Times New Roman" w:hAnsi="Times New Roman" w:cs="Times New Roman"/>
        </w:rPr>
        <w:t>[latex]Mg{{\left( HC{{O}_{3}} \right)}_{2}}=\frac{0.73}{146}=0.005[/latex]</w:t>
      </w:r>
    </w:p>
    <w:p w:rsidR="003D063E" w:rsidRPr="00845552" w:rsidRDefault="003D063E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Number of moles of</w:t>
      </w:r>
      <w:r w:rsidR="008E1B20" w:rsidRPr="00845552">
        <w:rPr>
          <w:rFonts w:ascii="Times New Roman" w:hAnsi="Times New Roman" w:cs="Times New Roman"/>
        </w:rPr>
        <w:t>[latex]Ca{{\left( HC{{O}_{3}} \right)}_{2}}=\frac{0.81}{162}=0.005[/latex]</w:t>
      </w:r>
      <w:r w:rsidRPr="00845552">
        <w:rPr>
          <w:rFonts w:ascii="Times New Roman" w:hAnsi="Times New Roman" w:cs="Times New Roman"/>
        </w:rPr>
        <w:t xml:space="preserve">  </w:t>
      </w:r>
    </w:p>
    <w:p w:rsidR="003D063E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PPM=\frac{Total\,no.of\,mole\times 100\times {{10}^{6}}}{100}[/latex]</w:t>
      </w:r>
      <w:r w:rsidR="003D063E" w:rsidRPr="00845552">
        <w:rPr>
          <w:rFonts w:ascii="Times New Roman" w:hAnsi="Times New Roman" w:cs="Times New Roman"/>
        </w:rPr>
        <w:t xml:space="preserve"> </w:t>
      </w:r>
    </w:p>
    <w:p w:rsidR="00F96B36" w:rsidRPr="00845552" w:rsidRDefault="008E1B20" w:rsidP="00845552">
      <w:pPr>
        <w:pStyle w:val="ListParagraph"/>
        <w:spacing w:line="360" w:lineRule="auto"/>
        <w:ind w:firstLine="720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=\frac{0.005+0.005\times 100\times {{10}^{6}}}{100}[/latex]</w:t>
      </w:r>
    </w:p>
    <w:p w:rsidR="00F96B36" w:rsidRPr="00845552" w:rsidRDefault="008E1B20" w:rsidP="00845552">
      <w:pPr>
        <w:pStyle w:val="ListParagraph"/>
        <w:spacing w:line="360" w:lineRule="auto"/>
        <w:ind w:firstLine="720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={{10}^{4}}PPM[/latex].</w:t>
      </w:r>
    </w:p>
    <w:p w:rsidR="007D2D42" w:rsidRPr="00845552" w:rsidRDefault="007D2D42" w:rsidP="00E1228E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For </w:t>
      </w:r>
      <w:r w:rsidR="00E1228E" w:rsidRPr="00E1228E">
        <w:rPr>
          <w:rFonts w:ascii="Times New Roman" w:hAnsi="Times New Roman" w:cs="Times New Roman"/>
        </w:rPr>
        <w:t>[latex]Z{{r}_{3}}{{(P{{O}_{4}})}_{4}}[/latex]</w:t>
      </w:r>
      <w:r w:rsidRPr="00845552">
        <w:rPr>
          <w:rFonts w:ascii="Times New Roman" w:hAnsi="Times New Roman" w:cs="Times New Roman"/>
        </w:rPr>
        <w:t xml:space="preserve"> the solubility product is K</w:t>
      </w:r>
      <w:r w:rsidRPr="00845552">
        <w:rPr>
          <w:rFonts w:ascii="Times New Roman" w:hAnsi="Times New Roman" w:cs="Times New Roman"/>
          <w:vertAlign w:val="subscript"/>
        </w:rPr>
        <w:t>sp</w:t>
      </w:r>
      <w:r w:rsidRPr="00845552">
        <w:rPr>
          <w:rFonts w:ascii="Times New Roman" w:hAnsi="Times New Roman" w:cs="Times New Roman"/>
        </w:rPr>
        <w:t xml:space="preserve"> and solubility is S. Find the correct relation.</w:t>
      </w:r>
    </w:p>
    <w:p w:rsidR="007D2D42" w:rsidRPr="00845552" w:rsidRDefault="007D2D42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1) </w:t>
      </w:r>
      <w:r w:rsidR="00E1228E" w:rsidRPr="00E1228E">
        <w:rPr>
          <w:rFonts w:ascii="Times New Roman" w:hAnsi="Times New Roman" w:cs="Times New Roman"/>
        </w:rPr>
        <w:t>[latex]S={{\left( \frac{{{K}_{sp}}}{6912} \right)}^{1/7}}[/latex]</w:t>
      </w:r>
      <w:r w:rsidRPr="00845552">
        <w:rPr>
          <w:rFonts w:ascii="Times New Roman" w:hAnsi="Times New Roman" w:cs="Times New Roman"/>
        </w:rPr>
        <w:tab/>
        <w:t xml:space="preserve">2) </w:t>
      </w:r>
      <w:r w:rsidR="00E1228E" w:rsidRPr="00E1228E">
        <w:rPr>
          <w:rFonts w:ascii="Times New Roman" w:hAnsi="Times New Roman" w:cs="Times New Roman"/>
        </w:rPr>
        <w:t>[latex]S={{\left( \frac{{{K}_{sp}}}{216} \right)}^{1/7}}[/latex]</w:t>
      </w:r>
      <w:r w:rsidRPr="00845552">
        <w:rPr>
          <w:rFonts w:ascii="Times New Roman" w:hAnsi="Times New Roman" w:cs="Times New Roman"/>
        </w:rPr>
        <w:tab/>
        <w:t xml:space="preserve">3) </w:t>
      </w:r>
      <w:r w:rsidR="00E1228E" w:rsidRPr="00E1228E">
        <w:rPr>
          <w:rFonts w:ascii="Times New Roman" w:hAnsi="Times New Roman" w:cs="Times New Roman"/>
        </w:rPr>
        <w:t>[latex]S={{\left( \frac{{{K}_{sp}}}{216} \right)}^{1/8}}[/latex]</w:t>
      </w:r>
      <w:r w:rsidRPr="00845552">
        <w:rPr>
          <w:rFonts w:ascii="Times New Roman" w:hAnsi="Times New Roman" w:cs="Times New Roman"/>
        </w:rPr>
        <w:tab/>
        <w:t xml:space="preserve">4) </w:t>
      </w:r>
      <w:r w:rsidR="00E1228E" w:rsidRPr="00E1228E">
        <w:rPr>
          <w:rFonts w:ascii="Times New Roman" w:hAnsi="Times New Roman" w:cs="Times New Roman"/>
        </w:rPr>
        <w:t>[latex]S={{\left( \frac{{{K}_{sp}}}{912} \right)}^{1/3}}[/latex]</w:t>
      </w:r>
    </w:p>
    <w:p w:rsidR="007D2D42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F96B36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1</w:t>
      </w:r>
      <w:r w:rsidR="003D063E" w:rsidRPr="00845552">
        <w:rPr>
          <w:rFonts w:ascii="Times New Roman" w:hAnsi="Times New Roman" w:cs="Times New Roman"/>
        </w:rPr>
        <w:t xml:space="preserve">) </w:t>
      </w:r>
      <w:r w:rsidR="007D2D42" w:rsidRPr="00845552">
        <w:rPr>
          <w:rFonts w:ascii="Times New Roman" w:hAnsi="Times New Roman" w:cs="Times New Roman"/>
        </w:rPr>
        <w:t xml:space="preserve"> </w:t>
      </w:r>
    </w:p>
    <w:p w:rsidR="003D063E" w:rsidRPr="00845552" w:rsidRDefault="003D063E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It is A</w:t>
      </w:r>
      <w:r w:rsidRPr="00845552">
        <w:rPr>
          <w:rFonts w:ascii="Times New Roman" w:hAnsi="Times New Roman" w:cs="Times New Roman"/>
          <w:vertAlign w:val="subscript"/>
        </w:rPr>
        <w:t>3</w:t>
      </w:r>
      <w:r w:rsidRPr="00845552">
        <w:rPr>
          <w:rFonts w:ascii="Times New Roman" w:hAnsi="Times New Roman" w:cs="Times New Roman"/>
        </w:rPr>
        <w:t>B</w:t>
      </w:r>
      <w:r w:rsidRPr="00845552">
        <w:rPr>
          <w:rFonts w:ascii="Times New Roman" w:hAnsi="Times New Roman" w:cs="Times New Roman"/>
          <w:vertAlign w:val="subscript"/>
        </w:rPr>
        <w:t xml:space="preserve">4 </w:t>
      </w:r>
      <w:r w:rsidRPr="00845552">
        <w:rPr>
          <w:rFonts w:ascii="Times New Roman" w:hAnsi="Times New Roman" w:cs="Times New Roman"/>
        </w:rPr>
        <w:t xml:space="preserve">type of salt </w:t>
      </w:r>
    </w:p>
    <w:p w:rsidR="003D063E" w:rsidRPr="00845552" w:rsidRDefault="003D063E" w:rsidP="00845552">
      <w:pPr>
        <w:pStyle w:val="ListParagraph"/>
        <w:spacing w:line="360" w:lineRule="auto"/>
        <w:ind w:left="1440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Hence</w:t>
      </w:r>
      <w:r w:rsidR="008E1B20" w:rsidRPr="00845552">
        <w:rPr>
          <w:rFonts w:ascii="Times New Roman" w:hAnsi="Times New Roman" w:cs="Times New Roman"/>
        </w:rPr>
        <w:t>[latex]K{{s}_{p}}={{\left( 3s \right)}^{3}}\times {{\left( 4s \right)}^{4}}[/latex]</w:t>
      </w:r>
      <w:r w:rsidRPr="00845552">
        <w:rPr>
          <w:rFonts w:ascii="Times New Roman" w:hAnsi="Times New Roman" w:cs="Times New Roman"/>
        </w:rPr>
        <w:t xml:space="preserve">  </w:t>
      </w:r>
    </w:p>
    <w:p w:rsidR="00F96B36" w:rsidRPr="00845552" w:rsidRDefault="00F96B36" w:rsidP="00845552">
      <w:pPr>
        <w:pStyle w:val="ListParagraph"/>
        <w:spacing w:line="360" w:lineRule="auto"/>
        <w:ind w:left="1440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ab/>
      </w:r>
      <w:r w:rsidR="008E1B20" w:rsidRPr="00845552">
        <w:rPr>
          <w:rFonts w:ascii="Times New Roman" w:hAnsi="Times New Roman" w:cs="Times New Roman"/>
        </w:rPr>
        <w:t>[latex]\,\,\,\,\,\,\,\,\,=27{{s}^{3}}\times 256{{s}^{4}}[/latex]</w:t>
      </w:r>
    </w:p>
    <w:p w:rsidR="00F96B36" w:rsidRPr="00845552" w:rsidRDefault="008E1B20" w:rsidP="00845552">
      <w:pPr>
        <w:pStyle w:val="ListParagraph"/>
        <w:spacing w:line="360" w:lineRule="auto"/>
        <w:ind w:left="1440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K{{s}_{p}}=6912{{s}^{7}}[/latex]</w:t>
      </w:r>
    </w:p>
    <w:p w:rsidR="00F96B36" w:rsidRPr="00845552" w:rsidRDefault="008E1B20" w:rsidP="00845552">
      <w:pPr>
        <w:pStyle w:val="ListParagraph"/>
        <w:spacing w:line="360" w:lineRule="auto"/>
        <w:ind w:left="1440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S\,\,\,\,\,=\sqrt[7]{\frac{K{{s}_{P}}}{6912}}[/latex]</w:t>
      </w:r>
    </w:p>
    <w:p w:rsidR="007D2D42" w:rsidRPr="00845552" w:rsidRDefault="007D2D42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Given complexes are low spin complexes, </w:t>
      </w:r>
    </w:p>
    <w:p w:rsidR="007D2D42" w:rsidRPr="00845552" w:rsidRDefault="00B430A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B430A0">
        <w:rPr>
          <w:rFonts w:ascii="Times New Roman" w:hAnsi="Times New Roman" w:cs="Times New Roman"/>
        </w:rPr>
        <w:t>[latex]{{[V{{(CN)}_{6}}]}^{4-}}[/latex]</w:t>
      </w:r>
    </w:p>
    <w:p w:rsidR="007D2D42" w:rsidRPr="00845552" w:rsidRDefault="00B430A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B430A0">
        <w:rPr>
          <w:rFonts w:ascii="Times New Roman" w:hAnsi="Times New Roman" w:cs="Times New Roman"/>
        </w:rPr>
        <w:t>[latex]{{[Cr{{(N{{H}_{3}})}_{6}}]}^{2+}}[/latex]</w:t>
      </w:r>
    </w:p>
    <w:p w:rsidR="007D2D42" w:rsidRPr="00845552" w:rsidRDefault="00B430A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B430A0">
        <w:rPr>
          <w:rFonts w:ascii="Times New Roman" w:hAnsi="Times New Roman" w:cs="Times New Roman"/>
        </w:rPr>
        <w:t>[latex]{{[Ru{{(N{{H}_{3}})}_{6}}]}^{3+}}[/latex]</w:t>
      </w:r>
    </w:p>
    <w:p w:rsidR="007D2D42" w:rsidRPr="00845552" w:rsidRDefault="00B430A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B430A0">
        <w:rPr>
          <w:rFonts w:ascii="Times New Roman" w:hAnsi="Times New Roman" w:cs="Times New Roman"/>
        </w:rPr>
        <w:t>[latex]{{[Fe{{(CN)}_{6}}]}^{4-}}[/latex]</w:t>
      </w:r>
    </w:p>
    <w:p w:rsidR="007D2D42" w:rsidRPr="00845552" w:rsidRDefault="007D2D42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Then order of magnetic moment (μ) for </w:t>
      </w:r>
      <w:r w:rsidR="00B430A0" w:rsidRPr="00B430A0">
        <w:rPr>
          <w:rFonts w:ascii="Times New Roman" w:hAnsi="Times New Roman" w:cs="Times New Roman"/>
        </w:rPr>
        <w:t>[latex]{{V}^{2+}},F{{e}^{2+}},C{{r}^{+3}},R{{u}^{3+}}[/latex]</w:t>
      </w:r>
      <w:r w:rsidRPr="00845552">
        <w:rPr>
          <w:rFonts w:ascii="Times New Roman" w:hAnsi="Times New Roman" w:cs="Times New Roman"/>
        </w:rPr>
        <w:t xml:space="preserve"> is </w:t>
      </w:r>
    </w:p>
    <w:p w:rsidR="007D2D42" w:rsidRPr="00845552" w:rsidRDefault="007D2D42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lastRenderedPageBreak/>
        <w:t xml:space="preserve">1) </w:t>
      </w:r>
      <w:r w:rsidR="00B430A0" w:rsidRPr="00B430A0">
        <w:rPr>
          <w:rFonts w:ascii="Times New Roman" w:hAnsi="Times New Roman" w:cs="Times New Roman"/>
        </w:rPr>
        <w:t>[latex]{{V}^{2+}}&gt;C{{r}^{2+}}&gt;F{{e}^{2+}}&gt;R{{u}^{3+}}[/latex]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 xml:space="preserve">2) </w:t>
      </w:r>
      <w:r w:rsidR="00B430A0" w:rsidRPr="00B430A0">
        <w:rPr>
          <w:rFonts w:ascii="Times New Roman" w:hAnsi="Times New Roman" w:cs="Times New Roman"/>
        </w:rPr>
        <w:t>[latex]F{{e}^{2+}}&gt;{{V}^{2+}}&gt;C{{r}^{+2}}&gt;R{{u}^{3+}}[/latex]</w:t>
      </w:r>
    </w:p>
    <w:p w:rsidR="007D2D42" w:rsidRPr="00845552" w:rsidRDefault="007D2D42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3) </w:t>
      </w:r>
      <w:r w:rsidR="00B430A0" w:rsidRPr="00B430A0">
        <w:rPr>
          <w:rFonts w:ascii="Times New Roman" w:hAnsi="Times New Roman" w:cs="Times New Roman"/>
        </w:rPr>
        <w:t>[latex]{{V}^{2+}}&gt;C{{r}^{2+}}&gt;R{{u}^{3+}}&gt;F{{e}^{2+}}[/latex]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 xml:space="preserve">4) </w:t>
      </w:r>
      <w:r w:rsidR="00B430A0" w:rsidRPr="00B430A0">
        <w:rPr>
          <w:rFonts w:ascii="Times New Roman" w:hAnsi="Times New Roman" w:cs="Times New Roman"/>
        </w:rPr>
        <w:t>[latex]F{{e}^{2+}}&gt;C{{r}^{3+}}&gt;{{V}^{2+}}&gt;R{{u}^{3+}}[/latex]</w:t>
      </w:r>
    </w:p>
    <w:p w:rsidR="007D2D42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F96B36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3</w:t>
      </w:r>
      <w:r w:rsidR="00964ED4" w:rsidRPr="00845552">
        <w:rPr>
          <w:rFonts w:ascii="Times New Roman" w:hAnsi="Times New Roman" w:cs="Times New Roman"/>
        </w:rPr>
        <w:t xml:space="preserve">) </w:t>
      </w:r>
    </w:p>
    <w:p w:rsidR="003D063E" w:rsidRPr="00845552" w:rsidRDefault="00964ED4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For</w:t>
      </w:r>
      <w:r w:rsidR="008E1B20" w:rsidRPr="00845552">
        <w:rPr>
          <w:rFonts w:ascii="Times New Roman" w:hAnsi="Times New Roman" w:cs="Times New Roman"/>
        </w:rPr>
        <w:t>[latex]{{\left[ V{{\left( CN \right)}_{6}} \right]}^{-4}}[/latex]</w:t>
      </w:r>
    </w:p>
    <w:p w:rsidR="00964ED4" w:rsidRPr="00845552" w:rsidRDefault="00964ED4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Magnetic moment</w:t>
      </w:r>
      <w:r w:rsidR="008E1B20" w:rsidRPr="00845552">
        <w:rPr>
          <w:rFonts w:ascii="Times New Roman" w:hAnsi="Times New Roman" w:cs="Times New Roman"/>
        </w:rPr>
        <w:t>[latex]=\sqrt{3\left( 3+2 \right)}=\sqrt{15}BM=3.9BM[/latex]</w:t>
      </w:r>
    </w:p>
    <w:p w:rsidR="00964ED4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{{\left[ Cl{{\left( N{{H}_{3}} \right)}_{6}} \right]}^{2+}}[/latex]</w:t>
      </w:r>
      <w:r w:rsidR="00964ED4" w:rsidRPr="00845552">
        <w:rPr>
          <w:rFonts w:ascii="Times New Roman" w:hAnsi="Times New Roman" w:cs="Times New Roman"/>
        </w:rPr>
        <w:tab/>
      </w:r>
      <w:r w:rsidR="00964ED4" w:rsidRPr="00845552">
        <w:rPr>
          <w:rFonts w:ascii="Times New Roman" w:hAnsi="Times New Roman" w:cs="Times New Roman"/>
        </w:rPr>
        <w:tab/>
      </w:r>
    </w:p>
    <w:p w:rsidR="00964ED4" w:rsidRPr="00845552" w:rsidRDefault="00964ED4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Magnetic moment</w:t>
      </w:r>
      <w:r w:rsidR="008E1B20" w:rsidRPr="00845552">
        <w:rPr>
          <w:rFonts w:ascii="Times New Roman" w:hAnsi="Times New Roman" w:cs="Times New Roman"/>
        </w:rPr>
        <w:t>[latex]=\sqrt{2\left( 2+2 \right)}=\sqrt{8}=2.9BM[/latex]</w:t>
      </w:r>
    </w:p>
    <w:p w:rsidR="00964ED4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{{\left[ Ru{{\left( N{{H}_{3}} \right)}_{6}} \right]}^{+3}}[/latex]</w:t>
      </w:r>
    </w:p>
    <w:p w:rsidR="00964ED4" w:rsidRPr="00845552" w:rsidRDefault="00964ED4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Magnetic moment</w:t>
      </w:r>
      <w:r w:rsidR="008E1B20" w:rsidRPr="00845552">
        <w:rPr>
          <w:rFonts w:ascii="Times New Roman" w:hAnsi="Times New Roman" w:cs="Times New Roman"/>
        </w:rPr>
        <w:t>[latex]=\sqrt{1\left( 1+2 \right)}=\sqrt{3}=1.732[/latex]</w:t>
      </w:r>
      <w:r w:rsidRPr="00845552">
        <w:rPr>
          <w:rFonts w:ascii="Times New Roman" w:hAnsi="Times New Roman" w:cs="Times New Roman"/>
        </w:rPr>
        <w:t xml:space="preserve"> </w:t>
      </w:r>
    </w:p>
    <w:p w:rsidR="006D1781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{{\left[ Fe{{\left( CN \right)}_{6}} \right]}^{-4}}[/latex]</w:t>
      </w:r>
    </w:p>
    <w:p w:rsidR="006D1781" w:rsidRPr="00845552" w:rsidRDefault="006D1781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Magnetic moment =</w:t>
      </w:r>
      <w:r w:rsidR="008E1B20" w:rsidRPr="00845552">
        <w:rPr>
          <w:rFonts w:ascii="Times New Roman" w:hAnsi="Times New Roman" w:cs="Times New Roman"/>
        </w:rPr>
        <w:t>[latex]\sqrt{no\,\,unpaired}=0[/latex]</w:t>
      </w:r>
    </w:p>
    <w:p w:rsidR="006D1781" w:rsidRPr="00845552" w:rsidRDefault="006D1781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Hence order</w:t>
      </w:r>
      <w:r w:rsidR="008E1B20" w:rsidRPr="00845552">
        <w:rPr>
          <w:rFonts w:ascii="Times New Roman" w:hAnsi="Times New Roman" w:cs="Times New Roman"/>
        </w:rPr>
        <w:t>[latex]{{V}^{+2}}&gt;C{{l}^{+2}}R{{u}^{+3}}&gt;F{{e}^{+2}}[/latex]</w:t>
      </w:r>
    </w:p>
    <w:p w:rsidR="007D2D42" w:rsidRPr="00845552" w:rsidRDefault="007D2D42" w:rsidP="00B430A0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Given </w:t>
      </w:r>
      <w:r w:rsidR="00B430A0" w:rsidRPr="00B430A0">
        <w:rPr>
          <w:rFonts w:ascii="Times New Roman" w:hAnsi="Times New Roman" w:cs="Times New Roman"/>
        </w:rPr>
        <w:t>[latex]E{{{}^\circ }_{{{S}_{2}}O_{8}^{2-}/SO_{4}^{2-}}}=2.05V[/latex]</w:t>
      </w:r>
    </w:p>
    <w:p w:rsidR="007D2D42" w:rsidRPr="00845552" w:rsidRDefault="00B430A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B430A0">
        <w:rPr>
          <w:rFonts w:ascii="Times New Roman" w:hAnsi="Times New Roman" w:cs="Times New Roman"/>
        </w:rPr>
        <w:t>[latex]E_{B{{r}_{2}}/B{{r}^{-}}}^{o}=1.40V[/latex]</w:t>
      </w:r>
    </w:p>
    <w:p w:rsidR="007D2D42" w:rsidRPr="00845552" w:rsidRDefault="00B430A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B430A0">
        <w:rPr>
          <w:rFonts w:ascii="Times New Roman" w:hAnsi="Times New Roman" w:cs="Times New Roman"/>
        </w:rPr>
        <w:t>[latex]E_{A{{u}^{3+}}/Au}^{o}=1.10V[/latex]</w:t>
      </w:r>
    </w:p>
    <w:p w:rsidR="004A3B90" w:rsidRPr="00845552" w:rsidRDefault="00B430A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B430A0">
        <w:rPr>
          <w:rFonts w:ascii="Times New Roman" w:hAnsi="Times New Roman" w:cs="Times New Roman"/>
        </w:rPr>
        <w:t>[latex]E_{{{O}_{2}}/{{H}_{2}}O}^{o}=1.20V[/latex]</w:t>
      </w: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Which of the following is the strongest oxidizing agent?</w:t>
      </w: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1) </w:t>
      </w:r>
      <w:r w:rsidR="00B430A0" w:rsidRPr="00B430A0">
        <w:rPr>
          <w:rFonts w:ascii="Times New Roman" w:hAnsi="Times New Roman" w:cs="Times New Roman"/>
        </w:rPr>
        <w:t>[latex]{{S}_{2}}O_{8}^{2-}[/latex]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2) Br</w:t>
      </w:r>
      <w:r w:rsidRPr="00845552">
        <w:rPr>
          <w:rFonts w:ascii="Times New Roman" w:hAnsi="Times New Roman" w:cs="Times New Roman"/>
          <w:vertAlign w:val="subscript"/>
        </w:rPr>
        <w:t>2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3) Au</w:t>
      </w:r>
      <w:r w:rsidRPr="00845552">
        <w:rPr>
          <w:rFonts w:ascii="Times New Roman" w:hAnsi="Times New Roman" w:cs="Times New Roman"/>
          <w:vertAlign w:val="superscript"/>
        </w:rPr>
        <w:t>+3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4) O</w:t>
      </w:r>
      <w:r w:rsidRPr="00845552">
        <w:rPr>
          <w:rFonts w:ascii="Times New Roman" w:hAnsi="Times New Roman" w:cs="Times New Roman"/>
          <w:vertAlign w:val="subscript"/>
        </w:rPr>
        <w:t>2</w:t>
      </w:r>
    </w:p>
    <w:p w:rsidR="004A3B90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7D2D42" w:rsidRPr="00845552" w:rsidRDefault="007D2D42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1)</w:t>
      </w:r>
      <w:r w:rsidR="004A3B90" w:rsidRPr="00845552">
        <w:rPr>
          <w:rFonts w:ascii="Times New Roman" w:hAnsi="Times New Roman" w:cs="Times New Roman"/>
        </w:rPr>
        <w:t xml:space="preserve"> </w:t>
      </w:r>
    </w:p>
    <w:p w:rsidR="00964ED4" w:rsidRPr="00845552" w:rsidRDefault="006D1781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More is Positive standard reduction Potential more is oxidizing nature hence</w:t>
      </w:r>
      <w:r w:rsidR="008E1B20" w:rsidRPr="00845552">
        <w:rPr>
          <w:rFonts w:ascii="Times New Roman" w:hAnsi="Times New Roman" w:cs="Times New Roman"/>
        </w:rPr>
        <w:t>[latex]{{S}_{2}}O_{8}^{-2}[/latex]</w:t>
      </w:r>
      <w:r w:rsidRPr="00845552">
        <w:rPr>
          <w:rFonts w:ascii="Times New Roman" w:hAnsi="Times New Roman" w:cs="Times New Roman"/>
        </w:rPr>
        <w:t>is answer (</w:t>
      </w:r>
      <w:r w:rsidR="00F96B36" w:rsidRPr="00845552">
        <w:rPr>
          <w:rFonts w:ascii="Times New Roman" w:hAnsi="Times New Roman" w:cs="Times New Roman"/>
        </w:rPr>
        <w:t>1</w:t>
      </w:r>
      <w:r w:rsidRPr="00845552">
        <w:rPr>
          <w:rFonts w:ascii="Times New Roman" w:hAnsi="Times New Roman" w:cs="Times New Roman"/>
        </w:rPr>
        <w:t>)</w:t>
      </w:r>
    </w:p>
    <w:p w:rsidR="004A3B90" w:rsidRPr="00845552" w:rsidRDefault="004A3B90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Assertion: Ozone is getting depleted due to CFCs</w:t>
      </w: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Reason: With the deplection of ozone layer more UV radiation filters into troposphere </w:t>
      </w: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1) Both Assertion and Reason are true and Reason is the correct explanation of Assertion.</w:t>
      </w: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2) Both Assertion and Reason are true but Reason is not correct explanation of Assertion.</w:t>
      </w: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3) Assertion is true but Reason is false.</w:t>
      </w: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lastRenderedPageBreak/>
        <w:t>4) Assertion is false but Reason is true.</w:t>
      </w:r>
    </w:p>
    <w:p w:rsidR="004A3B90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4A3B90" w:rsidRPr="00845552" w:rsidRDefault="004A3B90" w:rsidP="00845552">
      <w:pPr>
        <w:spacing w:line="360" w:lineRule="auto"/>
      </w:pPr>
      <w:r w:rsidRPr="00845552">
        <w:tab/>
        <w:t>(2)</w:t>
      </w:r>
    </w:p>
    <w:p w:rsidR="006D1781" w:rsidRPr="00845552" w:rsidRDefault="006D1781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Ozone gets decomposed by CFCS hence Assertion is correct</w:t>
      </w:r>
    </w:p>
    <w:p w:rsidR="006D1781" w:rsidRPr="00845552" w:rsidRDefault="006D1781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Ozone depletion cause, harmful uv rays to enter troposphere </w:t>
      </w:r>
      <w:r w:rsidR="00F96B36" w:rsidRPr="00845552">
        <w:rPr>
          <w:rFonts w:ascii="Times New Roman" w:hAnsi="Times New Roman" w:cs="Times New Roman"/>
        </w:rPr>
        <w:t>h</w:t>
      </w:r>
      <w:r w:rsidRPr="00845552">
        <w:rPr>
          <w:rFonts w:ascii="Times New Roman" w:hAnsi="Times New Roman" w:cs="Times New Roman"/>
        </w:rPr>
        <w:t xml:space="preserve">ence reason is correct but reason is not correct explanation of assertion, </w:t>
      </w:r>
      <w:r w:rsidR="00F96B36" w:rsidRPr="00845552">
        <w:rPr>
          <w:rFonts w:ascii="Times New Roman" w:hAnsi="Times New Roman" w:cs="Times New Roman"/>
        </w:rPr>
        <w:t>[2]</w:t>
      </w:r>
    </w:p>
    <w:p w:rsidR="004A3B90" w:rsidRPr="00845552" w:rsidRDefault="004A3B90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In which of the following order of hydration energy correct.</w:t>
      </w: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1) </w:t>
      </w:r>
      <w:r w:rsidR="00B430A0" w:rsidRPr="00B430A0">
        <w:rPr>
          <w:rFonts w:ascii="Times New Roman" w:hAnsi="Times New Roman" w:cs="Times New Roman"/>
        </w:rPr>
        <w:t>[latex]L{{i}^{+}}&gt;N{{a}^{+}}&gt;{{K}^{+}}&gt;R{{b}^{+}}&gt;C{{s}^{+}}[/latex]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 xml:space="preserve">2) </w:t>
      </w:r>
      <w:r w:rsidR="00B430A0" w:rsidRPr="00B430A0">
        <w:rPr>
          <w:rFonts w:ascii="Times New Roman" w:hAnsi="Times New Roman" w:cs="Times New Roman"/>
        </w:rPr>
        <w:t>[latex]L{{i}^{+}}&lt;N{{a}^{+}}&lt;{{K}^{+}}&lt;R{{b}^{+}}&lt;C{{s}^{+}}[/latex]</w:t>
      </w: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3) </w:t>
      </w:r>
      <w:r w:rsidR="00B430A0" w:rsidRPr="00B430A0">
        <w:rPr>
          <w:rFonts w:ascii="Times New Roman" w:hAnsi="Times New Roman" w:cs="Times New Roman"/>
        </w:rPr>
        <w:t>[latex]L{{i}^{+}}&gt;N{{a}^{+}}&gt;{{K}^{+}}&gt;C{{s}^{+}}&gt;R{{b}^{+}}[/latex]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 xml:space="preserve">4) </w:t>
      </w:r>
      <w:r w:rsidR="00B430A0" w:rsidRPr="00B430A0">
        <w:rPr>
          <w:rFonts w:ascii="Times New Roman" w:hAnsi="Times New Roman" w:cs="Times New Roman"/>
        </w:rPr>
        <w:t>[latex]L{{i}^{+}}&lt;N{{a}^{+}}&lt;{{K}^{+}}&lt;C{{s}^{+}}&lt;R{{b}^{+}}[/latex]</w:t>
      </w:r>
    </w:p>
    <w:p w:rsidR="004A3B90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F96B36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1</w:t>
      </w:r>
      <w:r w:rsidR="006D1781" w:rsidRPr="00845552">
        <w:rPr>
          <w:rFonts w:ascii="Times New Roman" w:hAnsi="Times New Roman" w:cs="Times New Roman"/>
        </w:rPr>
        <w:t xml:space="preserve">) </w:t>
      </w:r>
    </w:p>
    <w:p w:rsidR="006D1781" w:rsidRPr="00845552" w:rsidRDefault="006D1781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Hydration energy α charge</w:t>
      </w:r>
    </w:p>
    <w:p w:rsidR="006D1781" w:rsidRPr="00845552" w:rsidRDefault="008E1B20" w:rsidP="00845552">
      <w:pPr>
        <w:pStyle w:val="ListParagraph"/>
        <w:spacing w:line="360" w:lineRule="auto"/>
        <w:ind w:left="2160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\alpha \frac{1}{size}[/latex]</w:t>
      </w:r>
      <w:r w:rsidR="006D1781" w:rsidRPr="00845552">
        <w:rPr>
          <w:rFonts w:ascii="Times New Roman" w:hAnsi="Times New Roman" w:cs="Times New Roman"/>
        </w:rPr>
        <w:t xml:space="preserve"> </w:t>
      </w:r>
    </w:p>
    <w:p w:rsidR="006D1781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\therefore[/latex]</w:t>
      </w:r>
      <w:r w:rsidR="006D1781"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>[latex]L{{i}^{+}}&gt;N{{a}^{+}}&gt;{{K}^{+}}&gt;R{{b}^{+}}&gt;C{{s}^{+}}[/latex]</w:t>
      </w:r>
    </w:p>
    <w:p w:rsidR="004A3B90" w:rsidRPr="00845552" w:rsidRDefault="004A3B90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Ellingham diagram is used for </w:t>
      </w: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1) Reduction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2) Electrolysis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3) Zone refining</w:t>
      </w:r>
      <w:r w:rsidRPr="00845552">
        <w:rPr>
          <w:rFonts w:ascii="Times New Roman" w:hAnsi="Times New Roman" w:cs="Times New Roman"/>
        </w:rPr>
        <w:tab/>
        <w:t>4) Van-Arkel</w:t>
      </w:r>
    </w:p>
    <w:p w:rsidR="004A3B90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F96B36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(1) </w:t>
      </w:r>
    </w:p>
    <w:p w:rsidR="006D1781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It is used for estimating, the temperature at which a particular metal oxide is reduced by another metal.</w:t>
      </w:r>
    </w:p>
    <w:p w:rsidR="004A3B90" w:rsidRPr="00845552" w:rsidRDefault="004A3B90" w:rsidP="00B430A0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In isoelectronic species </w:t>
      </w:r>
      <w:r w:rsidR="00B430A0" w:rsidRPr="00B430A0">
        <w:rPr>
          <w:rFonts w:ascii="Times New Roman" w:hAnsi="Times New Roman" w:cs="Times New Roman"/>
        </w:rPr>
        <w:t>[latex]C{{l}^{-}},Ar,C{{a}^{2+}}[/latex]</w:t>
      </w:r>
      <w:r w:rsidRPr="00845552">
        <w:rPr>
          <w:rFonts w:ascii="Times New Roman" w:hAnsi="Times New Roman" w:cs="Times New Roman"/>
        </w:rPr>
        <w:t xml:space="preserve"> size differ due to </w:t>
      </w: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1) Nuclear charge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2) Electronic – electronic repulsion in valence shell</w:t>
      </w: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3) Magnetic quantum number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4) Principal quantum number</w:t>
      </w:r>
    </w:p>
    <w:p w:rsidR="004A3B90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F96B36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(1) </w:t>
      </w:r>
    </w:p>
    <w:p w:rsidR="00347310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Isoelectronic species differ in size only du</w:t>
      </w:r>
      <w:r w:rsidR="00F96B36" w:rsidRPr="00845552">
        <w:rPr>
          <w:rFonts w:ascii="Times New Roman" w:hAnsi="Times New Roman" w:cs="Times New Roman"/>
        </w:rPr>
        <w:t>e to difference in Nuclear change.</w:t>
      </w:r>
    </w:p>
    <w:p w:rsidR="004A3B90" w:rsidRPr="00845552" w:rsidRDefault="004A3B90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3 mole of Ag is heated from 300 K to 1000 K. Calculate ΔH when P = 1 atm and C</w:t>
      </w:r>
      <w:r w:rsidRPr="00845552">
        <w:rPr>
          <w:rFonts w:ascii="Times New Roman" w:hAnsi="Times New Roman" w:cs="Times New Roman"/>
          <w:vertAlign w:val="subscript"/>
        </w:rPr>
        <w:t>P</w:t>
      </w:r>
      <w:r w:rsidRPr="00845552">
        <w:rPr>
          <w:rFonts w:ascii="Times New Roman" w:hAnsi="Times New Roman" w:cs="Times New Roman"/>
        </w:rPr>
        <w:t xml:space="preserve"> = 23 + 0.01 T.</w:t>
      </w: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lastRenderedPageBreak/>
        <w:t>1) 62 kJ/mol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2) 45 kJ/mol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3) 38 kJ/mol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4) 54 kJ/mol</w:t>
      </w:r>
    </w:p>
    <w:p w:rsidR="004A3B90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F96B36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(1) </w:t>
      </w:r>
    </w:p>
    <w:p w:rsidR="00347310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\Delta H=\int\limits_{{{T}_{1}}}^{{{T}_{2}}}{n\,CpdT}[/latex]</w:t>
      </w:r>
    </w:p>
    <w:p w:rsidR="00347310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n\int\limits_{30}^{400}{\left( 23+0.1T \right)dT}[/latex]</w:t>
      </w:r>
    </w:p>
    <w:p w:rsidR="00347310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=3\left[ 23T+\frac{{{0.17}^{2}}}{2} \right]_{300}^{400}[/latex]</w:t>
      </w:r>
    </w:p>
    <w:p w:rsidR="00347310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=61960J/mol\Rightarrow 62k{}^\circ mol[/latex]</w:t>
      </w:r>
    </w:p>
    <w:p w:rsidR="004A3B90" w:rsidRPr="00845552" w:rsidRDefault="00B430A0" w:rsidP="00B430A0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B430A0">
        <w:rPr>
          <w:rFonts w:ascii="Times New Roman" w:hAnsi="Times New Roman" w:cs="Times New Roman"/>
        </w:rPr>
        <w:t>[latex]Fe{{C}_{2}}{{O}_{4}},F{{e}_{2}}{{({{C}_{2}}{{O}_{4}})}_{3}},FeS{{O}_{4}},F{{e}_{2}}{{(S{{O}_{4}})}_{3}}[/latex]</w:t>
      </w:r>
      <w:r w:rsidR="004A3B90" w:rsidRPr="00845552">
        <w:rPr>
          <w:rFonts w:ascii="Times New Roman" w:hAnsi="Times New Roman" w:cs="Times New Roman"/>
        </w:rPr>
        <w:t xml:space="preserve"> one mole each, will react with how many moles of </w:t>
      </w:r>
      <w:r w:rsidRPr="00B430A0">
        <w:rPr>
          <w:rFonts w:ascii="Times New Roman" w:hAnsi="Times New Roman" w:cs="Times New Roman"/>
        </w:rPr>
        <w:t>[latex]KMn{{O}_{4}}[/latex]</w:t>
      </w: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1) 1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2) 2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3) 3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4) 5</w:t>
      </w:r>
    </w:p>
    <w:p w:rsidR="004A3B90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347310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2)</w:t>
      </w:r>
    </w:p>
    <w:p w:rsidR="00347310" w:rsidRPr="00845552" w:rsidRDefault="008E1B20" w:rsidP="00845552">
      <w:pPr>
        <w:pStyle w:val="ListParagraph"/>
        <w:tabs>
          <w:tab w:val="left" w:pos="10206"/>
        </w:tabs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Fe{{C}_{2}}{{O}_{4}}+KMn{{O}_{4}}\xrightarrow{{}}F{{e}^{3+}}+C{{o}_{2}}+M{{n}^{2+}}[/latex]</w:t>
      </w:r>
    </w:p>
    <w:p w:rsidR="00347310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F{{e}_{2}}{{\left( {{C}_{2}}{{O}_{4}} \right)}_{3}}+MnO_{4}^{-}\xrightarrow{{}}F{{e}^{3+}}[/latex]</w:t>
      </w:r>
    </w:p>
    <w:p w:rsidR="00347310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F{{e}_{3}}{{O}_{4}}\xrightarrow{{}}F{{e}^{3+}}[/latex]</w:t>
      </w:r>
    </w:p>
    <w:p w:rsidR="00347310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\therefore[/latex]</w:t>
      </w:r>
      <w:r w:rsidR="00347310" w:rsidRPr="00845552">
        <w:rPr>
          <w:rFonts w:ascii="Times New Roman" w:hAnsi="Times New Roman" w:cs="Times New Roman"/>
        </w:rPr>
        <w:t xml:space="preserve"> Total: </w:t>
      </w:r>
      <w:r w:rsidRPr="00845552">
        <w:rPr>
          <w:rFonts w:ascii="Times New Roman" w:hAnsi="Times New Roman" w:cs="Times New Roman"/>
        </w:rPr>
        <w:t>[latex]\frac{3}{3}+\frac{6}{5}+\frac{1}{5}=2[/latex]</w:t>
      </w:r>
    </w:p>
    <w:p w:rsidR="004A3B90" w:rsidRDefault="004A3B90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For 2A + B </w:t>
      </w:r>
      <w:r w:rsidRPr="00845552">
        <w:rPr>
          <w:rFonts w:ascii="Times New Roman" w:hAnsi="Times New Roman" w:cs="Times New Roman"/>
        </w:rPr>
        <w:sym w:font="Symbol" w:char="F0AE"/>
      </w:r>
      <w:r w:rsidRPr="00845552">
        <w:rPr>
          <w:rFonts w:ascii="Times New Roman" w:hAnsi="Times New Roman" w:cs="Times New Roman"/>
        </w:rPr>
        <w:t xml:space="preserve"> C. Find the rate low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711"/>
        <w:gridCol w:w="711"/>
        <w:gridCol w:w="1396"/>
      </w:tblGrid>
      <w:tr w:rsidR="004A3B90" w:rsidRPr="00845552" w:rsidTr="00845552">
        <w:tc>
          <w:tcPr>
            <w:tcW w:w="711" w:type="dxa"/>
          </w:tcPr>
          <w:p w:rsidR="004A3B90" w:rsidRPr="00845552" w:rsidRDefault="004A3B90" w:rsidP="00845552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845552">
              <w:rPr>
                <w:rFonts w:ascii="Times New Roman" w:hAnsi="Times New Roman" w:cs="Times New Roman"/>
                <w:b/>
              </w:rPr>
              <w:t>[A]</w:t>
            </w:r>
          </w:p>
        </w:tc>
        <w:tc>
          <w:tcPr>
            <w:tcW w:w="711" w:type="dxa"/>
          </w:tcPr>
          <w:p w:rsidR="004A3B90" w:rsidRPr="00845552" w:rsidRDefault="004A3B90" w:rsidP="00845552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845552">
              <w:rPr>
                <w:rFonts w:ascii="Times New Roman" w:hAnsi="Times New Roman" w:cs="Times New Roman"/>
                <w:b/>
              </w:rPr>
              <w:t>[B]</w:t>
            </w:r>
          </w:p>
        </w:tc>
        <w:tc>
          <w:tcPr>
            <w:tcW w:w="1396" w:type="dxa"/>
          </w:tcPr>
          <w:p w:rsidR="004A3B90" w:rsidRPr="00845552" w:rsidRDefault="004A3B90" w:rsidP="00845552">
            <w:pPr>
              <w:pStyle w:val="ListParagraph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</w:rPr>
            </w:pPr>
            <w:r w:rsidRPr="00845552">
              <w:rPr>
                <w:rFonts w:ascii="Times New Roman" w:hAnsi="Times New Roman" w:cs="Times New Roman"/>
                <w:b/>
              </w:rPr>
              <w:t>Initial Rate</w:t>
            </w:r>
          </w:p>
        </w:tc>
      </w:tr>
      <w:tr w:rsidR="004A3B90" w:rsidRPr="00845552" w:rsidTr="00845552">
        <w:tc>
          <w:tcPr>
            <w:tcW w:w="711" w:type="dxa"/>
          </w:tcPr>
          <w:p w:rsidR="004A3B90" w:rsidRPr="00845552" w:rsidRDefault="004A3B90" w:rsidP="00845552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845552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711" w:type="dxa"/>
          </w:tcPr>
          <w:p w:rsidR="004A3B90" w:rsidRPr="00845552" w:rsidRDefault="004A3B90" w:rsidP="00845552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845552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1396" w:type="dxa"/>
          </w:tcPr>
          <w:p w:rsidR="004A3B90" w:rsidRPr="00845552" w:rsidRDefault="004A3B90" w:rsidP="00845552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845552">
              <w:rPr>
                <w:rFonts w:ascii="Times New Roman" w:hAnsi="Times New Roman" w:cs="Times New Roman"/>
              </w:rPr>
              <w:t>0.045</w:t>
            </w:r>
          </w:p>
        </w:tc>
      </w:tr>
      <w:tr w:rsidR="004A3B90" w:rsidRPr="00845552" w:rsidTr="00845552">
        <w:tc>
          <w:tcPr>
            <w:tcW w:w="711" w:type="dxa"/>
          </w:tcPr>
          <w:p w:rsidR="004A3B90" w:rsidRPr="00845552" w:rsidRDefault="004A3B90" w:rsidP="00845552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845552">
              <w:rPr>
                <w:rFonts w:ascii="Times New Roman" w:hAnsi="Times New Roman" w:cs="Times New Roman"/>
              </w:rPr>
              <w:t>0.10</w:t>
            </w:r>
          </w:p>
        </w:tc>
        <w:tc>
          <w:tcPr>
            <w:tcW w:w="711" w:type="dxa"/>
          </w:tcPr>
          <w:p w:rsidR="004A3B90" w:rsidRPr="00845552" w:rsidRDefault="004A3B90" w:rsidP="00845552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845552">
              <w:rPr>
                <w:rFonts w:ascii="Times New Roman" w:hAnsi="Times New Roman" w:cs="Times New Roman"/>
              </w:rPr>
              <w:t>0.05</w:t>
            </w:r>
          </w:p>
        </w:tc>
        <w:tc>
          <w:tcPr>
            <w:tcW w:w="1396" w:type="dxa"/>
          </w:tcPr>
          <w:p w:rsidR="004A3B90" w:rsidRPr="00845552" w:rsidRDefault="004A3B90" w:rsidP="00845552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845552">
              <w:rPr>
                <w:rFonts w:ascii="Times New Roman" w:hAnsi="Times New Roman" w:cs="Times New Roman"/>
              </w:rPr>
              <w:t>0.09</w:t>
            </w:r>
          </w:p>
        </w:tc>
      </w:tr>
      <w:tr w:rsidR="004A3B90" w:rsidRPr="00845552" w:rsidTr="00845552">
        <w:tc>
          <w:tcPr>
            <w:tcW w:w="711" w:type="dxa"/>
          </w:tcPr>
          <w:p w:rsidR="004A3B90" w:rsidRPr="00845552" w:rsidRDefault="004A3B90" w:rsidP="00845552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845552">
              <w:rPr>
                <w:rFonts w:ascii="Times New Roman" w:hAnsi="Times New Roman" w:cs="Times New Roman"/>
              </w:rPr>
              <w:t>0.20</w:t>
            </w:r>
          </w:p>
        </w:tc>
        <w:tc>
          <w:tcPr>
            <w:tcW w:w="711" w:type="dxa"/>
          </w:tcPr>
          <w:p w:rsidR="004A3B90" w:rsidRPr="00845552" w:rsidRDefault="004A3B90" w:rsidP="00845552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845552">
              <w:rPr>
                <w:rFonts w:ascii="Times New Roman" w:hAnsi="Times New Roman" w:cs="Times New Roman"/>
              </w:rPr>
              <w:t>0.10</w:t>
            </w:r>
          </w:p>
        </w:tc>
        <w:tc>
          <w:tcPr>
            <w:tcW w:w="1396" w:type="dxa"/>
          </w:tcPr>
          <w:p w:rsidR="004A3B90" w:rsidRPr="00845552" w:rsidRDefault="004A3B90" w:rsidP="00845552">
            <w:pPr>
              <w:pStyle w:val="ListParagraph"/>
              <w:spacing w:after="0" w:line="240" w:lineRule="auto"/>
              <w:ind w:left="0"/>
              <w:rPr>
                <w:rFonts w:ascii="Times New Roman" w:hAnsi="Times New Roman" w:cs="Times New Roman"/>
              </w:rPr>
            </w:pPr>
            <w:r w:rsidRPr="00845552">
              <w:rPr>
                <w:rFonts w:ascii="Times New Roman" w:hAnsi="Times New Roman" w:cs="Times New Roman"/>
              </w:rPr>
              <w:t>0.72</w:t>
            </w:r>
          </w:p>
        </w:tc>
      </w:tr>
    </w:tbl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1) R = K[A] [B]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2) R = k[A] [B]</w:t>
      </w:r>
      <w:r w:rsidRPr="00845552">
        <w:rPr>
          <w:rFonts w:ascii="Times New Roman" w:hAnsi="Times New Roman" w:cs="Times New Roman"/>
          <w:vertAlign w:val="superscript"/>
        </w:rPr>
        <w:t>2</w:t>
      </w:r>
      <w:r w:rsidRPr="00845552">
        <w:rPr>
          <w:rFonts w:ascii="Times New Roman" w:hAnsi="Times New Roman" w:cs="Times New Roman"/>
        </w:rPr>
        <w:tab/>
        <w:t>3) R = k[A</w:t>
      </w:r>
      <w:r w:rsidRPr="00845552">
        <w:rPr>
          <w:rFonts w:ascii="Times New Roman" w:hAnsi="Times New Roman" w:cs="Times New Roman"/>
          <w:vertAlign w:val="superscript"/>
        </w:rPr>
        <w:t>2</w:t>
      </w:r>
      <w:r w:rsidRPr="00845552">
        <w:rPr>
          <w:rFonts w:ascii="Times New Roman" w:hAnsi="Times New Roman" w:cs="Times New Roman"/>
        </w:rPr>
        <w:t>][B]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4) R = k[A]</w:t>
      </w:r>
      <w:r w:rsidRPr="00845552">
        <w:rPr>
          <w:rFonts w:ascii="Times New Roman" w:hAnsi="Times New Roman" w:cs="Times New Roman"/>
          <w:vertAlign w:val="superscript"/>
        </w:rPr>
        <w:t>2</w:t>
      </w:r>
      <w:r w:rsidRPr="00845552">
        <w:rPr>
          <w:rFonts w:ascii="Times New Roman" w:hAnsi="Times New Roman" w:cs="Times New Roman"/>
        </w:rPr>
        <w:t xml:space="preserve"> [B]</w:t>
      </w:r>
      <w:r w:rsidRPr="00845552">
        <w:rPr>
          <w:rFonts w:ascii="Times New Roman" w:hAnsi="Times New Roman" w:cs="Times New Roman"/>
          <w:vertAlign w:val="superscript"/>
        </w:rPr>
        <w:t>2</w:t>
      </w:r>
    </w:p>
    <w:p w:rsidR="004A3B90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4A3B90" w:rsidRPr="00845552" w:rsidRDefault="004A3B90" w:rsidP="00845552">
      <w:pPr>
        <w:spacing w:line="360" w:lineRule="auto"/>
      </w:pPr>
      <w:r w:rsidRPr="00845552">
        <w:tab/>
        <w:t>(2)</w:t>
      </w:r>
    </w:p>
    <w:p w:rsidR="00347310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{{v}_{1}}=K{{\left[ {{A}_{1}} \right]}^{x}}{{\left[ B \right]}^{4}}[/latex]</w:t>
      </w:r>
    </w:p>
    <w:p w:rsidR="00347310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\frac{{{v}_{2}}}{{{r}_{1}}}=\frac{\cancel{0.09}}{\cancel{0.045}}={{\left( \frac{\cancel{0.1}}{\cancel{0.05}} \right)}^{x}}[/latex]</w:t>
      </w:r>
    </w:p>
    <w:p w:rsidR="00347310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lastRenderedPageBreak/>
        <w:tab/>
      </w:r>
      <w:r w:rsidR="008E1B20" w:rsidRPr="00845552">
        <w:rPr>
          <w:rFonts w:ascii="Times New Roman" w:hAnsi="Times New Roman" w:cs="Times New Roman"/>
        </w:rPr>
        <w:t>[latex]2={{2}^{x}}[/latex]</w:t>
      </w:r>
    </w:p>
    <w:p w:rsidR="00347310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ab/>
      </w:r>
      <w:r w:rsidR="008E1B20" w:rsidRPr="00845552">
        <w:rPr>
          <w:rFonts w:ascii="Times New Roman" w:hAnsi="Times New Roman" w:cs="Times New Roman"/>
        </w:rPr>
        <w:t>[latex]x=1[/latex].</w:t>
      </w:r>
    </w:p>
    <w:p w:rsidR="00347310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\frac{0.79}{0.09}={{\left( \frac{0.2}{0.1} \right)}^{1}}{{\left[ \frac{0.1}{0.05} \right]}^{4}}[/latex]</w:t>
      </w:r>
    </w:p>
    <w:p w:rsidR="00347310" w:rsidRPr="00845552" w:rsidRDefault="008E1B20" w:rsidP="00845552">
      <w:pPr>
        <w:pStyle w:val="ListParagraph"/>
        <w:spacing w:line="360" w:lineRule="auto"/>
        <w:ind w:firstLine="720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8={{2}^{1}}{{2}^{y}}[/latex]</w:t>
      </w:r>
    </w:p>
    <w:p w:rsidR="00347310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ab/>
      </w:r>
      <w:r w:rsidR="008E1B20" w:rsidRPr="00845552">
        <w:rPr>
          <w:rFonts w:ascii="Times New Roman" w:hAnsi="Times New Roman" w:cs="Times New Roman"/>
        </w:rPr>
        <w:t>[latex]{{2}^{y}}=4[/latex]</w:t>
      </w:r>
    </w:p>
    <w:p w:rsidR="00347310" w:rsidRPr="00845552" w:rsidRDefault="0034731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ab/>
      </w:r>
      <w:r w:rsidR="008E1B20" w:rsidRPr="00845552">
        <w:rPr>
          <w:rFonts w:ascii="Times New Roman" w:hAnsi="Times New Roman" w:cs="Times New Roman"/>
        </w:rPr>
        <w:t>[latex]y=2[/latex]</w:t>
      </w:r>
    </w:p>
    <w:p w:rsidR="004A3B90" w:rsidRPr="00845552" w:rsidRDefault="004A3B90" w:rsidP="00845552">
      <w:pPr>
        <w:pStyle w:val="ListParagraph"/>
        <w:numPr>
          <w:ilvl w:val="0"/>
          <w:numId w:val="35"/>
        </w:numPr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Which of the following lanthanoid ions are coloured?</w:t>
      </w: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(a) Lu</w:t>
      </w:r>
      <w:r w:rsidRPr="00845552">
        <w:rPr>
          <w:rFonts w:ascii="Times New Roman" w:hAnsi="Times New Roman" w:cs="Times New Roman"/>
          <w:vertAlign w:val="superscript"/>
        </w:rPr>
        <w:t>+3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(b) Pm</w:t>
      </w:r>
      <w:r w:rsidRPr="00845552">
        <w:rPr>
          <w:rFonts w:ascii="Times New Roman" w:hAnsi="Times New Roman" w:cs="Times New Roman"/>
          <w:vertAlign w:val="superscript"/>
        </w:rPr>
        <w:t>+3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(c) Sm</w:t>
      </w:r>
      <w:r w:rsidRPr="00845552">
        <w:rPr>
          <w:rFonts w:ascii="Times New Roman" w:hAnsi="Times New Roman" w:cs="Times New Roman"/>
          <w:vertAlign w:val="superscript"/>
        </w:rPr>
        <w:t>+3</w:t>
      </w:r>
      <w:r w:rsidRPr="00845552">
        <w:rPr>
          <w:rFonts w:ascii="Times New Roman" w:hAnsi="Times New Roman" w:cs="Times New Roman"/>
        </w:rPr>
        <w:tab/>
      </w:r>
      <w:r w:rsidRPr="00845552">
        <w:rPr>
          <w:rFonts w:ascii="Times New Roman" w:hAnsi="Times New Roman" w:cs="Times New Roman"/>
        </w:rPr>
        <w:tab/>
        <w:t>(d) Eu</w:t>
      </w:r>
      <w:r w:rsidRPr="00845552">
        <w:rPr>
          <w:rFonts w:ascii="Times New Roman" w:hAnsi="Times New Roman" w:cs="Times New Roman"/>
          <w:vertAlign w:val="superscript"/>
        </w:rPr>
        <w:t>+3</w:t>
      </w:r>
    </w:p>
    <w:p w:rsidR="004A3B90" w:rsidRPr="00845552" w:rsidRDefault="004A3B9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1) </w:t>
      </w:r>
      <w:r w:rsidR="00422BF2" w:rsidRPr="00422BF2">
        <w:rPr>
          <w:rFonts w:ascii="Times New Roman" w:hAnsi="Times New Roman" w:cs="Times New Roman"/>
        </w:rPr>
        <w:t>[latex]L{{u}^{+3}},P{{m}^{+3}},S{{m}^{+3}}[/latex]</w:t>
      </w:r>
      <w:r w:rsidRPr="00845552">
        <w:rPr>
          <w:rFonts w:ascii="Times New Roman" w:hAnsi="Times New Roman" w:cs="Times New Roman"/>
        </w:rPr>
        <w:tab/>
        <w:t xml:space="preserve">2) </w:t>
      </w:r>
      <w:r w:rsidR="00422BF2" w:rsidRPr="00422BF2">
        <w:rPr>
          <w:rFonts w:ascii="Times New Roman" w:hAnsi="Times New Roman" w:cs="Times New Roman"/>
        </w:rPr>
        <w:t>[latex]P{{m}^{+3}},S{{m}^{+3}},E{{u}^{+3}}[/latex]</w:t>
      </w:r>
      <w:r w:rsidRPr="00845552">
        <w:rPr>
          <w:rFonts w:ascii="Times New Roman" w:hAnsi="Times New Roman" w:cs="Times New Roman"/>
        </w:rPr>
        <w:tab/>
        <w:t xml:space="preserve">3) </w:t>
      </w:r>
      <w:r w:rsidR="00422BF2" w:rsidRPr="00422BF2">
        <w:rPr>
          <w:rFonts w:ascii="Times New Roman" w:hAnsi="Times New Roman" w:cs="Times New Roman"/>
        </w:rPr>
        <w:t>[latex]L{{u}^{+3}},P{{m}^{+3}},S{{n}^{+3}}[/latex]</w:t>
      </w:r>
      <w:r w:rsidRPr="00845552">
        <w:rPr>
          <w:rFonts w:ascii="Times New Roman" w:hAnsi="Times New Roman" w:cs="Times New Roman"/>
        </w:rPr>
        <w:tab/>
        <w:t xml:space="preserve">4) </w:t>
      </w:r>
      <w:r w:rsidR="00422BF2" w:rsidRPr="00422BF2">
        <w:rPr>
          <w:rFonts w:ascii="Times New Roman" w:hAnsi="Times New Roman" w:cs="Times New Roman"/>
        </w:rPr>
        <w:t>[latex]L{{u}^{+3}},S{{m}^{+3}},E{{u}^{+3}}[/latex]</w:t>
      </w:r>
    </w:p>
    <w:p w:rsidR="004A3B90" w:rsidRPr="00845552" w:rsidRDefault="004A3B90" w:rsidP="00845552">
      <w:pPr>
        <w:spacing w:line="360" w:lineRule="auto"/>
      </w:pPr>
      <w:r w:rsidRPr="00845552">
        <w:rPr>
          <w:b/>
        </w:rPr>
        <w:t>Solution:</w:t>
      </w:r>
    </w:p>
    <w:p w:rsidR="00347310" w:rsidRPr="00845552" w:rsidRDefault="000D23B4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 xml:space="preserve">(2) </w:t>
      </w:r>
    </w:p>
    <w:p w:rsidR="000D23B4" w:rsidRPr="00845552" w:rsidRDefault="008E1B20" w:rsidP="00845552">
      <w:pPr>
        <w:pStyle w:val="ListParagraph"/>
        <w:spacing w:line="360" w:lineRule="auto"/>
        <w:rPr>
          <w:rFonts w:ascii="Times New Roman" w:hAnsi="Times New Roman" w:cs="Times New Roman"/>
        </w:rPr>
      </w:pPr>
      <w:r w:rsidRPr="00845552">
        <w:rPr>
          <w:rFonts w:ascii="Times New Roman" w:hAnsi="Times New Roman" w:cs="Times New Roman"/>
        </w:rPr>
        <w:t>[latex]P{{m}^{+3}},S{{m}^{+7}},E{{u}^{+7}}[/latex]</w:t>
      </w:r>
      <w:r w:rsidR="000D23B4" w:rsidRPr="00845552">
        <w:rPr>
          <w:rFonts w:ascii="Times New Roman" w:hAnsi="Times New Roman" w:cs="Times New Roman"/>
        </w:rPr>
        <w:t xml:space="preserve"> contain unpaired </w:t>
      </w:r>
      <w:r w:rsidRPr="00845552">
        <w:rPr>
          <w:rFonts w:ascii="Times New Roman" w:hAnsi="Times New Roman" w:cs="Times New Roman"/>
        </w:rPr>
        <w:t>[latex]f-[/latex]</w:t>
      </w:r>
      <w:r w:rsidR="000D23B4" w:rsidRPr="00845552">
        <w:rPr>
          <w:rFonts w:ascii="Times New Roman" w:hAnsi="Times New Roman" w:cs="Times New Roman"/>
        </w:rPr>
        <w:t xml:space="preserve"> electrons hence coloured.</w:t>
      </w:r>
    </w:p>
    <w:sectPr w:rsidR="000D23B4" w:rsidRPr="00845552">
      <w:headerReference w:type="default" r:id="rId46"/>
      <w:footerReference w:type="default" r:id="rId47"/>
      <w:pgSz w:w="12240" w:h="15840"/>
      <w:pgMar w:top="1670" w:right="990" w:bottom="562" w:left="634" w:header="562" w:footer="216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4600" w:rsidRDefault="00D84600">
      <w:pPr>
        <w:spacing w:after="0" w:line="240" w:lineRule="auto"/>
      </w:pPr>
      <w:r>
        <w:separator/>
      </w:r>
    </w:p>
  </w:endnote>
  <w:endnote w:type="continuationSeparator" w:id="0">
    <w:p w:rsidR="00D84600" w:rsidRDefault="00D846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Liberation Serif">
    <w:altName w:val="Times New Roman"/>
    <w:charset w:val="00"/>
    <w:family w:val="roman"/>
    <w:pitch w:val="variable"/>
  </w:font>
  <w:font w:name="Noto Sans CJK SC Regular">
    <w:charset w:val="00"/>
    <w:family w:val="auto"/>
    <w:pitch w:val="variable"/>
  </w:font>
  <w:font w:name="FreeSans">
    <w:altName w:val="Arial"/>
    <w:charset w:val="00"/>
    <w:family w:val="swiss"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="Cambria Math" w:hAnsi="Cambria Math"/>
      </w:rPr>
      <w:id w:val="-782025501"/>
    </w:sdtPr>
    <w:sdtEndPr/>
    <w:sdtContent>
      <w:p w:rsidR="004A3B90" w:rsidRDefault="004A3B90">
        <w:pPr>
          <w:pStyle w:val="Footer"/>
          <w:jc w:val="center"/>
          <w:rPr>
            <w:rFonts w:ascii="Cambria Math" w:hAnsi="Cambria Math"/>
            <w:b/>
            <w:sz w:val="24"/>
          </w:rPr>
        </w:pPr>
        <w:r>
          <w:rPr>
            <w:rFonts w:ascii="Cambria Math" w:hAnsi="Cambria Math"/>
          </w:rPr>
          <w:fldChar w:fldCharType="begin"/>
        </w:r>
        <w:r>
          <w:rPr>
            <w:rFonts w:ascii="Cambria Math" w:hAnsi="Cambria Math"/>
          </w:rPr>
          <w:instrText xml:space="preserve"> PAGE   \* MERGEFORMAT </w:instrText>
        </w:r>
        <w:r>
          <w:rPr>
            <w:rFonts w:ascii="Cambria Math" w:hAnsi="Cambria Math"/>
          </w:rPr>
          <w:fldChar w:fldCharType="separate"/>
        </w:r>
        <w:r w:rsidR="00D84600">
          <w:rPr>
            <w:rFonts w:ascii="Cambria Math" w:hAnsi="Cambria Math"/>
            <w:noProof/>
          </w:rPr>
          <w:t>1</w:t>
        </w:r>
        <w:r>
          <w:rPr>
            <w:rFonts w:ascii="Cambria Math" w:hAnsi="Cambria Math"/>
          </w:rPr>
          <w:fldChar w:fldCharType="end"/>
        </w:r>
        <w:r>
          <w:rPr>
            <w:rFonts w:ascii="Cambria Math" w:hAnsi="Cambria Math"/>
            <w:b/>
            <w:sz w:val="24"/>
          </w:rPr>
          <w:t xml:space="preserve"> </w:t>
        </w:r>
      </w:p>
      <w:p w:rsidR="004A3B90" w:rsidRDefault="004A3B90">
        <w:pPr>
          <w:pStyle w:val="Footer"/>
          <w:jc w:val="center"/>
          <w:rPr>
            <w:rFonts w:ascii="Cambria Math" w:hAnsi="Cambria Math"/>
            <w:b/>
            <w:sz w:val="24"/>
          </w:rPr>
        </w:pPr>
        <w:r>
          <w:rPr>
            <w:rFonts w:ascii="Cambria Math" w:hAnsi="Cambria Math"/>
            <w:b/>
            <w:sz w:val="24"/>
          </w:rPr>
          <w:t>BYJU’s Classes</w:t>
        </w:r>
      </w:p>
      <w:p w:rsidR="004A3B90" w:rsidRDefault="004A3B90">
        <w:pPr>
          <w:pStyle w:val="Footer"/>
          <w:jc w:val="center"/>
          <w:rPr>
            <w:rFonts w:ascii="Cambria Math" w:hAnsi="Cambria Math"/>
            <w:b/>
            <w:sz w:val="24"/>
          </w:rPr>
        </w:pPr>
        <w:r>
          <w:rPr>
            <w:rFonts w:ascii="Cambria Math" w:hAnsi="Cambria Math"/>
            <w:b/>
            <w:sz w:val="24"/>
          </w:rPr>
          <w:t>4</w:t>
        </w:r>
        <w:r>
          <w:rPr>
            <w:rFonts w:ascii="Cambria Math" w:hAnsi="Cambria Math"/>
            <w:b/>
            <w:sz w:val="24"/>
            <w:vertAlign w:val="superscript"/>
          </w:rPr>
          <w:t xml:space="preserve">th </w:t>
        </w:r>
        <w:r>
          <w:rPr>
            <w:rFonts w:ascii="Cambria Math" w:hAnsi="Cambria Math"/>
            <w:b/>
            <w:sz w:val="24"/>
          </w:rPr>
          <w:t>Floor, Prince Kushal Towers, Mount Road, Chennai-02.  PH: 9289000333</w: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4600" w:rsidRDefault="00D84600">
      <w:pPr>
        <w:spacing w:after="0" w:line="240" w:lineRule="auto"/>
      </w:pPr>
      <w:r>
        <w:separator/>
      </w:r>
    </w:p>
  </w:footnote>
  <w:footnote w:type="continuationSeparator" w:id="0">
    <w:p w:rsidR="00D84600" w:rsidRDefault="00D8460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A3B90" w:rsidRDefault="004A3B90">
    <w:pPr>
      <w:spacing w:before="240" w:after="0" w:line="200" w:lineRule="atLeast"/>
      <w:rPr>
        <w:b/>
      </w:rPr>
    </w:pPr>
    <w:r>
      <w:rPr>
        <w:noProof/>
      </w:rPr>
      <w:drawing>
        <wp:anchor distT="0" distB="0" distL="114300" distR="114300" simplePos="0" relativeHeight="251656192" behindDoc="0" locked="0" layoutInCell="1" allowOverlap="1" wp14:anchorId="0B35AE1B" wp14:editId="25650087">
          <wp:simplePos x="0" y="0"/>
          <wp:positionH relativeFrom="column">
            <wp:posOffset>5676900</wp:posOffset>
          </wp:positionH>
          <wp:positionV relativeFrom="paragraph">
            <wp:posOffset>62230</wp:posOffset>
          </wp:positionV>
          <wp:extent cx="1310640" cy="457200"/>
          <wp:effectExtent l="0" t="0" r="3810" b="0"/>
          <wp:wrapThrough wrapText="bothSides">
            <wp:wrapPolygon edited="0">
              <wp:start x="0" y="0"/>
              <wp:lineTo x="0" y="20700"/>
              <wp:lineTo x="21349" y="20700"/>
              <wp:lineTo x="21349" y="0"/>
              <wp:lineTo x="0" y="0"/>
            </wp:wrapPolygon>
          </wp:wrapThrough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Picture 3"/>
                  <pic:cNvPicPr>
                    <a:picLocks noChangeAspect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310640" cy="4572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b/>
        <w:sz w:val="20"/>
      </w:rPr>
      <w:t xml:space="preserve">DATE:                                                                          </w:t>
    </w:r>
    <w:r w:rsidRPr="0073289F">
      <w:rPr>
        <w:b/>
        <w:sz w:val="24"/>
      </w:rPr>
      <w:t>CHEMISTRY</w:t>
    </w:r>
    <w:r>
      <w:rPr>
        <w:b/>
        <w:sz w:val="24"/>
      </w:rPr>
      <w:t xml:space="preserve"> - SOLUTIONS</w:t>
    </w:r>
  </w:p>
  <w:p w:rsidR="004A3B90" w:rsidRPr="00994A94" w:rsidRDefault="004A3B90" w:rsidP="00994A94">
    <w:pPr>
      <w:pStyle w:val="BodyText3"/>
      <w:spacing w:before="240" w:after="0" w:line="200" w:lineRule="atLeast"/>
      <w:rPr>
        <w:rFonts w:ascii="Cambria Math" w:hAnsi="Cambria Math"/>
        <w:bCs w:val="0"/>
        <w:sz w:val="22"/>
        <w:szCs w:val="22"/>
      </w:rPr>
    </w:pPr>
    <w:r>
      <w:rPr>
        <w:rFonts w:ascii="Times New Roman" w:hAnsi="Times New Roman" w:cs="Times New Roman"/>
        <w:b/>
        <w:bCs w:val="0"/>
        <w:sz w:val="20"/>
        <w:szCs w:val="22"/>
      </w:rPr>
      <w:t xml:space="preserve">CLASS: </w:t>
    </w:r>
    <w:r>
      <w:rPr>
        <w:rFonts w:ascii="Times New Roman" w:hAnsi="Times New Roman" w:cs="Times New Roman"/>
        <w:b/>
        <w:bCs w:val="0"/>
        <w:sz w:val="20"/>
        <w:szCs w:val="22"/>
      </w:rPr>
      <w:tab/>
      <w:t xml:space="preserve">                                                                     </w:t>
    </w:r>
    <w:r w:rsidRPr="00863FC3">
      <w:rPr>
        <w:rFonts w:ascii="Times New Roman" w:hAnsi="Times New Roman" w:cs="Times New Roman"/>
        <w:bCs w:val="0"/>
        <w:sz w:val="20"/>
        <w:szCs w:val="22"/>
      </w:rPr>
      <w:t xml:space="preserve">  </w:t>
    </w:r>
    <w:r>
      <w:rPr>
        <w:rFonts w:ascii="Times New Roman" w:hAnsi="Times New Roman" w:cs="Times New Roman"/>
        <w:bCs w:val="0"/>
        <w:sz w:val="20"/>
        <w:szCs w:val="22"/>
      </w:rPr>
      <w:t xml:space="preserve"> </w:t>
    </w:r>
    <w:r w:rsidRPr="006A6A7C">
      <w:rPr>
        <w:rFonts w:ascii="Times New Roman" w:hAnsi="Times New Roman" w:cs="Times New Roman"/>
        <w:bCs w:val="0"/>
        <w:sz w:val="20"/>
        <w:szCs w:val="22"/>
      </w:rPr>
      <w:t xml:space="preserve"> </w:t>
    </w:r>
    <w:r>
      <w:rPr>
        <w:rFonts w:ascii="Times New Roman" w:hAnsi="Times New Roman" w:cs="Times New Roman"/>
        <w:bCs w:val="0"/>
        <w:sz w:val="20"/>
        <w:szCs w:val="22"/>
      </w:rPr>
      <w:t>JEE MAINS - 2019</w:t>
    </w:r>
  </w:p>
  <w:p w:rsidR="004A3B90" w:rsidRDefault="004A3B90">
    <w:pPr>
      <w:pStyle w:val="BodyText3"/>
      <w:spacing w:before="240" w:after="0" w:line="200" w:lineRule="atLeast"/>
      <w:rPr>
        <w:rFonts w:ascii="Times New Roman" w:hAnsi="Times New Roman" w:cs="Times New Roman"/>
        <w:b/>
        <w:bCs w:val="0"/>
        <w:sz w:val="22"/>
        <w:szCs w:val="22"/>
      </w:rPr>
    </w:pPr>
    <w:r>
      <w:rPr>
        <w:rFonts w:ascii="Times New Roman" w:hAnsi="Times New Roman" w:cs="Times New Roman"/>
        <w:b/>
        <w:sz w:val="20"/>
      </w:rPr>
      <w:t xml:space="preserve">ALL CENTRES </w:t>
    </w:r>
    <w:r>
      <w:rPr>
        <w:rFonts w:ascii="Times New Roman" w:hAnsi="Times New Roman" w:cs="Times New Roman"/>
        <w:b/>
        <w:bCs w:val="0"/>
        <w:sz w:val="22"/>
        <w:szCs w:val="22"/>
      </w:rPr>
      <w:tab/>
    </w:r>
    <w:r>
      <w:rPr>
        <w:rFonts w:ascii="Times New Roman" w:hAnsi="Times New Roman" w:cs="Times New Roman"/>
        <w:b/>
        <w:bCs w:val="0"/>
        <w:sz w:val="22"/>
        <w:szCs w:val="22"/>
      </w:rPr>
      <w:tab/>
      <w:t xml:space="preserve">                            </w:t>
    </w:r>
    <w:r>
      <w:rPr>
        <w:rFonts w:ascii="Times New Roman" w:hAnsi="Times New Roman" w:cs="Times New Roman"/>
        <w:b/>
        <w:bCs w:val="0"/>
        <w:sz w:val="22"/>
        <w:szCs w:val="22"/>
      </w:rPr>
      <w:tab/>
      <w:t xml:space="preserve">                                  </w:t>
    </w:r>
    <w:r>
      <w:rPr>
        <w:rFonts w:ascii="Times New Roman" w:hAnsi="Times New Roman" w:cs="Times New Roman"/>
        <w:b/>
        <w:bCs w:val="0"/>
        <w:sz w:val="22"/>
        <w:szCs w:val="22"/>
      </w:rPr>
      <w:tab/>
    </w:r>
    <w:r>
      <w:rPr>
        <w:rFonts w:ascii="Times New Roman" w:hAnsi="Times New Roman" w:cs="Times New Roman"/>
        <w:b/>
        <w:bCs w:val="0"/>
        <w:sz w:val="22"/>
        <w:szCs w:val="22"/>
      </w:rPr>
      <w:tab/>
    </w:r>
    <w:r>
      <w:rPr>
        <w:rFonts w:ascii="Times New Roman" w:hAnsi="Times New Roman" w:cs="Times New Roman"/>
        <w:b/>
        <w:bCs w:val="0"/>
        <w:sz w:val="22"/>
        <w:szCs w:val="22"/>
      </w:rPr>
      <w:tab/>
    </w:r>
    <w:r>
      <w:rPr>
        <w:rFonts w:ascii="Times New Roman" w:hAnsi="Times New Roman" w:cs="Times New Roman"/>
        <w:b/>
        <w:bCs w:val="0"/>
        <w:sz w:val="22"/>
        <w:szCs w:val="22"/>
      </w:rPr>
      <w:tab/>
    </w:r>
    <w:r>
      <w:rPr>
        <w:rFonts w:ascii="Times New Roman" w:hAnsi="Times New Roman" w:cs="Times New Roman"/>
        <w:b/>
        <w:bCs w:val="0"/>
        <w:sz w:val="22"/>
        <w:szCs w:val="22"/>
      </w:rPr>
      <w:tab/>
    </w:r>
  </w:p>
  <w:p w:rsidR="004A3B90" w:rsidRDefault="004A3B90">
    <w:pPr>
      <w:rPr>
        <w:b/>
        <w:sz w:val="20"/>
        <w:szCs w:val="20"/>
      </w:rPr>
    </w:pPr>
    <w:r>
      <w:rPr>
        <w:b/>
        <w:bCs/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683840" behindDoc="0" locked="0" layoutInCell="1" allowOverlap="1" wp14:anchorId="2ED1EFCB" wp14:editId="46E913CA">
              <wp:simplePos x="0" y="0"/>
              <wp:positionH relativeFrom="page">
                <wp:align>center</wp:align>
              </wp:positionH>
              <wp:positionV relativeFrom="paragraph">
                <wp:posOffset>56515</wp:posOffset>
              </wp:positionV>
              <wp:extent cx="7169150" cy="0"/>
              <wp:effectExtent l="0" t="0" r="31750" b="19050"/>
              <wp:wrapNone/>
              <wp:docPr id="1" name="Straight Arrow Connector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716915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</wps:spPr>
                    <wps:bodyPr/>
                  </wps:wsp>
                </a:graphicData>
              </a:graphic>
            </wp:anchor>
          </w:drawing>
        </mc:Choice>
        <mc:Fallback>
          <w:pict>
            <v:shapetype w14:anchorId="3FFB99E0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" o:spid="_x0000_s1026" type="#_x0000_t32" style="position:absolute;margin-left:0;margin-top:4.45pt;width:564.5pt;height:0;z-index:251683840;visibility:visible;mso-wrap-style:square;mso-wrap-distance-left:9pt;mso-wrap-distance-top:0;mso-wrap-distance-right:9pt;mso-wrap-distance-bottom:0;mso-position-horizontal:center;mso-position-horizontal-relative:page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">
              <w10:wrap anchorx="page"/>
            </v:shape>
          </w:pict>
        </mc:Fallback>
      </mc:AlternateContent>
    </w:r>
    <w:r>
      <w:rPr>
        <w:b/>
        <w:sz w:val="20"/>
        <w:szCs w:val="20"/>
      </w:rPr>
      <w:t xml:space="preserve">           </w:t>
    </w:r>
    <w:r>
      <w:rPr>
        <w:b/>
        <w:bCs/>
        <w:color w:val="000000"/>
        <w:sz w:val="20"/>
        <w:szCs w:val="20"/>
        <w:shd w:val="clear" w:color="auto" w:fill="FFFFFF"/>
      </w:rPr>
      <w:tab/>
    </w:r>
    <w:r>
      <w:rPr>
        <w:b/>
        <w:bCs/>
        <w:color w:val="000000"/>
        <w:sz w:val="20"/>
        <w:szCs w:val="20"/>
        <w:shd w:val="clear" w:color="auto" w:fill="FFFFFF"/>
      </w:rPr>
      <w:tab/>
    </w:r>
    <w:r>
      <w:rPr>
        <w:b/>
        <w:bCs/>
        <w:color w:val="000000"/>
        <w:sz w:val="20"/>
        <w:szCs w:val="20"/>
        <w:shd w:val="clear" w:color="auto" w:fill="FFFFFF"/>
      </w:rPr>
      <w:tab/>
    </w:r>
    <w:r>
      <w:rPr>
        <w:b/>
        <w:bCs/>
        <w:color w:val="000000"/>
        <w:sz w:val="20"/>
        <w:szCs w:val="20"/>
        <w:shd w:val="clear" w:color="auto" w:fill="FFFFFF"/>
      </w:rPr>
      <w:tab/>
    </w:r>
    <w:r>
      <w:rPr>
        <w:rFonts w:ascii="Cambria Math" w:hAnsi="Cambria Math"/>
        <w:bCs/>
        <w:color w:val="000000"/>
        <w:szCs w:val="20"/>
        <w:shd w:val="clear" w:color="auto" w:fill="FFFFFF"/>
      </w:rPr>
      <w:t xml:space="preserve">      </w:t>
    </w:r>
    <w:r>
      <w:rPr>
        <w:b/>
        <w:bCs/>
        <w:color w:val="000000"/>
        <w:szCs w:val="20"/>
        <w:shd w:val="clear" w:color="auto" w:fill="FFFFFF"/>
      </w:rPr>
      <w:t xml:space="preserve">  </w:t>
    </w:r>
    <w:r>
      <w:rPr>
        <w:b/>
        <w:bCs/>
        <w:color w:val="000000"/>
        <w:sz w:val="20"/>
        <w:szCs w:val="20"/>
        <w:shd w:val="clear" w:color="auto" w:fill="FFFFFF"/>
      </w:rPr>
      <w:tab/>
      <w:t xml:space="preserve"> </w:t>
    </w:r>
    <w:r>
      <w:rPr>
        <w:b/>
        <w:bCs/>
        <w:color w:val="000000"/>
        <w:sz w:val="20"/>
        <w:szCs w:val="20"/>
        <w:shd w:val="clear" w:color="auto" w:fill="FFFFFF"/>
      </w:rPr>
      <w:tab/>
    </w:r>
    <w:r>
      <w:rPr>
        <w:b/>
        <w:bCs/>
        <w:color w:val="000000"/>
        <w:sz w:val="20"/>
        <w:szCs w:val="20"/>
        <w:shd w:val="clear" w:color="auto" w:fill="FFFFFF"/>
      </w:rPr>
      <w:tab/>
    </w:r>
    <w:r>
      <w:rPr>
        <w:b/>
        <w:bCs/>
        <w:color w:val="000000"/>
        <w:sz w:val="20"/>
        <w:szCs w:val="20"/>
        <w:shd w:val="clear" w:color="auto" w:fill="FFFFFF"/>
      </w:rPr>
      <w:tab/>
    </w:r>
    <w:r>
      <w:rPr>
        <w:b/>
        <w:bCs/>
        <w:color w:val="000000"/>
        <w:sz w:val="20"/>
        <w:szCs w:val="20"/>
        <w:shd w:val="clear" w:color="auto" w:fill="FFFFFF"/>
      </w:rPr>
      <w:tab/>
    </w:r>
    <w:r>
      <w:rPr>
        <w:b/>
        <w:bCs/>
        <w:color w:val="000000"/>
        <w:sz w:val="20"/>
        <w:szCs w:val="20"/>
        <w:shd w:val="clear" w:color="auto" w:fill="FFFFFF"/>
      </w:rPr>
      <w:tab/>
    </w:r>
    <w:r>
      <w:rPr>
        <w:b/>
        <w:bCs/>
        <w:color w:val="000000"/>
        <w:sz w:val="20"/>
        <w:szCs w:val="20"/>
        <w:shd w:val="clear" w:color="auto" w:fill="FFFFFF"/>
      </w:rPr>
      <w:tab/>
    </w:r>
    <w:r>
      <w:rPr>
        <w:b/>
        <w:bCs/>
        <w:color w:val="000000"/>
        <w:sz w:val="20"/>
        <w:szCs w:val="20"/>
        <w:shd w:val="clear" w:color="auto" w:fill="FFFFFF"/>
      </w:rPr>
      <w:tab/>
    </w:r>
    <w:r>
      <w:rPr>
        <w:b/>
        <w:bCs/>
        <w:color w:val="000000"/>
        <w:sz w:val="20"/>
        <w:szCs w:val="20"/>
        <w:shd w:val="clear" w:color="auto" w:fill="FFFFFF"/>
      </w:rP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AF3A30"/>
    <w:multiLevelType w:val="hybridMultilevel"/>
    <w:tmpl w:val="250224F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B0604C"/>
    <w:multiLevelType w:val="hybridMultilevel"/>
    <w:tmpl w:val="3AD0BDB4"/>
    <w:lvl w:ilvl="0" w:tplc="4009000F">
      <w:start w:val="1"/>
      <w:numFmt w:val="decimal"/>
      <w:lvlText w:val="%1."/>
      <w:lvlJc w:val="left"/>
      <w:pPr>
        <w:ind w:left="1440" w:hanging="360"/>
      </w:p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07712010"/>
    <w:multiLevelType w:val="hybridMultilevel"/>
    <w:tmpl w:val="B46C141C"/>
    <w:lvl w:ilvl="0" w:tplc="0409000F">
      <w:start w:val="1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BA0340A"/>
    <w:multiLevelType w:val="hybridMultilevel"/>
    <w:tmpl w:val="578E6C9A"/>
    <w:lvl w:ilvl="0" w:tplc="268AF50A">
      <w:start w:val="11"/>
      <w:numFmt w:val="decimal"/>
      <w:lvlText w:val="%1."/>
      <w:lvlJc w:val="left"/>
      <w:pPr>
        <w:ind w:left="765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206802"/>
    <w:multiLevelType w:val="hybridMultilevel"/>
    <w:tmpl w:val="CDB2E5B0"/>
    <w:lvl w:ilvl="0" w:tplc="95B6F816">
      <w:start w:val="6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E712752"/>
    <w:multiLevelType w:val="hybridMultilevel"/>
    <w:tmpl w:val="517A44D2"/>
    <w:lvl w:ilvl="0" w:tplc="CA5CAD0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2DD6B87"/>
    <w:multiLevelType w:val="hybridMultilevel"/>
    <w:tmpl w:val="C0CE22D6"/>
    <w:lvl w:ilvl="0" w:tplc="40090017">
      <w:start w:val="1"/>
      <w:numFmt w:val="lowerLetter"/>
      <w:lvlText w:val="%1)"/>
      <w:lvlJc w:val="left"/>
      <w:pPr>
        <w:ind w:left="1080" w:hanging="360"/>
      </w:pPr>
    </w:lvl>
    <w:lvl w:ilvl="1" w:tplc="40090019">
      <w:start w:val="1"/>
      <w:numFmt w:val="lowerLetter"/>
      <w:lvlText w:val="%2."/>
      <w:lvlJc w:val="left"/>
      <w:pPr>
        <w:ind w:left="1800" w:hanging="360"/>
      </w:pPr>
    </w:lvl>
    <w:lvl w:ilvl="2" w:tplc="4009001B">
      <w:start w:val="1"/>
      <w:numFmt w:val="lowerRoman"/>
      <w:lvlText w:val="%3."/>
      <w:lvlJc w:val="right"/>
      <w:pPr>
        <w:ind w:left="2520" w:hanging="180"/>
      </w:pPr>
    </w:lvl>
    <w:lvl w:ilvl="3" w:tplc="4009000F">
      <w:start w:val="1"/>
      <w:numFmt w:val="decimal"/>
      <w:lvlText w:val="%4."/>
      <w:lvlJc w:val="left"/>
      <w:pPr>
        <w:ind w:left="3240" w:hanging="360"/>
      </w:pPr>
    </w:lvl>
    <w:lvl w:ilvl="4" w:tplc="40090019">
      <w:start w:val="1"/>
      <w:numFmt w:val="lowerLetter"/>
      <w:lvlText w:val="%5."/>
      <w:lvlJc w:val="left"/>
      <w:pPr>
        <w:ind w:left="3960" w:hanging="360"/>
      </w:pPr>
    </w:lvl>
    <w:lvl w:ilvl="5" w:tplc="4009001B">
      <w:start w:val="1"/>
      <w:numFmt w:val="lowerRoman"/>
      <w:lvlText w:val="%6."/>
      <w:lvlJc w:val="right"/>
      <w:pPr>
        <w:ind w:left="4680" w:hanging="180"/>
      </w:pPr>
    </w:lvl>
    <w:lvl w:ilvl="6" w:tplc="4009000F">
      <w:start w:val="1"/>
      <w:numFmt w:val="decimal"/>
      <w:lvlText w:val="%7."/>
      <w:lvlJc w:val="left"/>
      <w:pPr>
        <w:ind w:left="5400" w:hanging="360"/>
      </w:pPr>
    </w:lvl>
    <w:lvl w:ilvl="7" w:tplc="40090019">
      <w:start w:val="1"/>
      <w:numFmt w:val="lowerLetter"/>
      <w:lvlText w:val="%8."/>
      <w:lvlJc w:val="left"/>
      <w:pPr>
        <w:ind w:left="6120" w:hanging="360"/>
      </w:pPr>
    </w:lvl>
    <w:lvl w:ilvl="8" w:tplc="4009001B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13FF4475"/>
    <w:multiLevelType w:val="hybridMultilevel"/>
    <w:tmpl w:val="8196BFE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43F59E1"/>
    <w:multiLevelType w:val="hybridMultilevel"/>
    <w:tmpl w:val="DE5273E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4E0140B"/>
    <w:multiLevelType w:val="hybridMultilevel"/>
    <w:tmpl w:val="4D56704E"/>
    <w:lvl w:ilvl="0" w:tplc="1CF41CA4">
      <w:start w:val="6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83147B7"/>
    <w:multiLevelType w:val="hybridMultilevel"/>
    <w:tmpl w:val="25BCDFB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A75437A"/>
    <w:multiLevelType w:val="hybridMultilevel"/>
    <w:tmpl w:val="6932452E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B0F3B15"/>
    <w:multiLevelType w:val="hybridMultilevel"/>
    <w:tmpl w:val="9E3E5786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008094A"/>
    <w:multiLevelType w:val="hybridMultilevel"/>
    <w:tmpl w:val="63FC5342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0D5552F"/>
    <w:multiLevelType w:val="hybridMultilevel"/>
    <w:tmpl w:val="097C1A76"/>
    <w:lvl w:ilvl="0" w:tplc="9514C1E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50F5B5A"/>
    <w:multiLevelType w:val="hybridMultilevel"/>
    <w:tmpl w:val="AE7C7894"/>
    <w:lvl w:ilvl="0" w:tplc="F9249592">
      <w:start w:val="1"/>
      <w:numFmt w:val="upperLetter"/>
      <w:lvlText w:val="(%1)"/>
      <w:lvlJc w:val="left"/>
      <w:pPr>
        <w:ind w:left="111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30" w:hanging="360"/>
      </w:pPr>
    </w:lvl>
    <w:lvl w:ilvl="2" w:tplc="4009001B" w:tentative="1">
      <w:start w:val="1"/>
      <w:numFmt w:val="lowerRoman"/>
      <w:lvlText w:val="%3."/>
      <w:lvlJc w:val="right"/>
      <w:pPr>
        <w:ind w:left="2550" w:hanging="180"/>
      </w:pPr>
    </w:lvl>
    <w:lvl w:ilvl="3" w:tplc="4009000F" w:tentative="1">
      <w:start w:val="1"/>
      <w:numFmt w:val="decimal"/>
      <w:lvlText w:val="%4."/>
      <w:lvlJc w:val="left"/>
      <w:pPr>
        <w:ind w:left="3270" w:hanging="360"/>
      </w:pPr>
    </w:lvl>
    <w:lvl w:ilvl="4" w:tplc="40090019" w:tentative="1">
      <w:start w:val="1"/>
      <w:numFmt w:val="lowerLetter"/>
      <w:lvlText w:val="%5."/>
      <w:lvlJc w:val="left"/>
      <w:pPr>
        <w:ind w:left="3990" w:hanging="360"/>
      </w:pPr>
    </w:lvl>
    <w:lvl w:ilvl="5" w:tplc="4009001B" w:tentative="1">
      <w:start w:val="1"/>
      <w:numFmt w:val="lowerRoman"/>
      <w:lvlText w:val="%6."/>
      <w:lvlJc w:val="right"/>
      <w:pPr>
        <w:ind w:left="4710" w:hanging="180"/>
      </w:pPr>
    </w:lvl>
    <w:lvl w:ilvl="6" w:tplc="4009000F" w:tentative="1">
      <w:start w:val="1"/>
      <w:numFmt w:val="decimal"/>
      <w:lvlText w:val="%7."/>
      <w:lvlJc w:val="left"/>
      <w:pPr>
        <w:ind w:left="5430" w:hanging="360"/>
      </w:pPr>
    </w:lvl>
    <w:lvl w:ilvl="7" w:tplc="40090019" w:tentative="1">
      <w:start w:val="1"/>
      <w:numFmt w:val="lowerLetter"/>
      <w:lvlText w:val="%8."/>
      <w:lvlJc w:val="left"/>
      <w:pPr>
        <w:ind w:left="6150" w:hanging="360"/>
      </w:pPr>
    </w:lvl>
    <w:lvl w:ilvl="8" w:tplc="4009001B" w:tentative="1">
      <w:start w:val="1"/>
      <w:numFmt w:val="lowerRoman"/>
      <w:lvlText w:val="%9."/>
      <w:lvlJc w:val="right"/>
      <w:pPr>
        <w:ind w:left="6870" w:hanging="180"/>
      </w:pPr>
    </w:lvl>
  </w:abstractNum>
  <w:abstractNum w:abstractNumId="16">
    <w:nsid w:val="27DC69F2"/>
    <w:multiLevelType w:val="hybridMultilevel"/>
    <w:tmpl w:val="13E0DAF6"/>
    <w:lvl w:ilvl="0" w:tplc="7198564C">
      <w:start w:val="1"/>
      <w:numFmt w:val="upperLetter"/>
      <w:lvlText w:val="(%1)"/>
      <w:lvlJc w:val="left"/>
      <w:pPr>
        <w:ind w:left="1080" w:hanging="360"/>
      </w:pPr>
    </w:lvl>
    <w:lvl w:ilvl="1" w:tplc="40090019">
      <w:start w:val="1"/>
      <w:numFmt w:val="lowerLetter"/>
      <w:lvlText w:val="%2."/>
      <w:lvlJc w:val="left"/>
      <w:pPr>
        <w:ind w:left="1800" w:hanging="360"/>
      </w:pPr>
    </w:lvl>
    <w:lvl w:ilvl="2" w:tplc="4009001B">
      <w:start w:val="1"/>
      <w:numFmt w:val="lowerRoman"/>
      <w:lvlText w:val="%3."/>
      <w:lvlJc w:val="right"/>
      <w:pPr>
        <w:ind w:left="2520" w:hanging="180"/>
      </w:pPr>
    </w:lvl>
    <w:lvl w:ilvl="3" w:tplc="4009000F">
      <w:start w:val="1"/>
      <w:numFmt w:val="decimal"/>
      <w:lvlText w:val="%4."/>
      <w:lvlJc w:val="left"/>
      <w:pPr>
        <w:ind w:left="3240" w:hanging="360"/>
      </w:pPr>
    </w:lvl>
    <w:lvl w:ilvl="4" w:tplc="40090019">
      <w:start w:val="1"/>
      <w:numFmt w:val="lowerLetter"/>
      <w:lvlText w:val="%5."/>
      <w:lvlJc w:val="left"/>
      <w:pPr>
        <w:ind w:left="3960" w:hanging="360"/>
      </w:pPr>
    </w:lvl>
    <w:lvl w:ilvl="5" w:tplc="4009001B">
      <w:start w:val="1"/>
      <w:numFmt w:val="lowerRoman"/>
      <w:lvlText w:val="%6."/>
      <w:lvlJc w:val="right"/>
      <w:pPr>
        <w:ind w:left="4680" w:hanging="180"/>
      </w:pPr>
    </w:lvl>
    <w:lvl w:ilvl="6" w:tplc="4009000F">
      <w:start w:val="1"/>
      <w:numFmt w:val="decimal"/>
      <w:lvlText w:val="%7."/>
      <w:lvlJc w:val="left"/>
      <w:pPr>
        <w:ind w:left="5400" w:hanging="360"/>
      </w:pPr>
    </w:lvl>
    <w:lvl w:ilvl="7" w:tplc="40090019">
      <w:start w:val="1"/>
      <w:numFmt w:val="lowerLetter"/>
      <w:lvlText w:val="%8."/>
      <w:lvlJc w:val="left"/>
      <w:pPr>
        <w:ind w:left="6120" w:hanging="360"/>
      </w:pPr>
    </w:lvl>
    <w:lvl w:ilvl="8" w:tplc="4009001B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28353038"/>
    <w:multiLevelType w:val="hybridMultilevel"/>
    <w:tmpl w:val="B42C8CA4"/>
    <w:lvl w:ilvl="0" w:tplc="4009000F">
      <w:start w:val="1"/>
      <w:numFmt w:val="decimal"/>
      <w:lvlText w:val="%1."/>
      <w:lvlJc w:val="left"/>
      <w:pPr>
        <w:ind w:left="1080" w:hanging="360"/>
      </w:p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37A18C3"/>
    <w:multiLevelType w:val="hybridMultilevel"/>
    <w:tmpl w:val="E73C8622"/>
    <w:lvl w:ilvl="0" w:tplc="5400DFF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E61AE7"/>
    <w:multiLevelType w:val="hybridMultilevel"/>
    <w:tmpl w:val="756408F8"/>
    <w:lvl w:ilvl="0" w:tplc="AFB2B3D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7190AF5"/>
    <w:multiLevelType w:val="multilevel"/>
    <w:tmpl w:val="37190AF5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9924849"/>
    <w:multiLevelType w:val="hybridMultilevel"/>
    <w:tmpl w:val="D3365C04"/>
    <w:lvl w:ilvl="0" w:tplc="4009000F">
      <w:start w:val="1"/>
      <w:numFmt w:val="decimal"/>
      <w:lvlText w:val="%1."/>
      <w:lvlJc w:val="left"/>
      <w:pPr>
        <w:ind w:left="770" w:hanging="360"/>
      </w:pPr>
    </w:lvl>
    <w:lvl w:ilvl="1" w:tplc="40090019" w:tentative="1">
      <w:start w:val="1"/>
      <w:numFmt w:val="lowerLetter"/>
      <w:lvlText w:val="%2."/>
      <w:lvlJc w:val="left"/>
      <w:pPr>
        <w:ind w:left="1490" w:hanging="360"/>
      </w:pPr>
    </w:lvl>
    <w:lvl w:ilvl="2" w:tplc="4009001B" w:tentative="1">
      <w:start w:val="1"/>
      <w:numFmt w:val="lowerRoman"/>
      <w:lvlText w:val="%3."/>
      <w:lvlJc w:val="right"/>
      <w:pPr>
        <w:ind w:left="2210" w:hanging="180"/>
      </w:pPr>
    </w:lvl>
    <w:lvl w:ilvl="3" w:tplc="4009000F" w:tentative="1">
      <w:start w:val="1"/>
      <w:numFmt w:val="decimal"/>
      <w:lvlText w:val="%4."/>
      <w:lvlJc w:val="left"/>
      <w:pPr>
        <w:ind w:left="2930" w:hanging="360"/>
      </w:pPr>
    </w:lvl>
    <w:lvl w:ilvl="4" w:tplc="40090019" w:tentative="1">
      <w:start w:val="1"/>
      <w:numFmt w:val="lowerLetter"/>
      <w:lvlText w:val="%5."/>
      <w:lvlJc w:val="left"/>
      <w:pPr>
        <w:ind w:left="3650" w:hanging="360"/>
      </w:pPr>
    </w:lvl>
    <w:lvl w:ilvl="5" w:tplc="4009001B" w:tentative="1">
      <w:start w:val="1"/>
      <w:numFmt w:val="lowerRoman"/>
      <w:lvlText w:val="%6."/>
      <w:lvlJc w:val="right"/>
      <w:pPr>
        <w:ind w:left="4370" w:hanging="180"/>
      </w:pPr>
    </w:lvl>
    <w:lvl w:ilvl="6" w:tplc="4009000F" w:tentative="1">
      <w:start w:val="1"/>
      <w:numFmt w:val="decimal"/>
      <w:lvlText w:val="%7."/>
      <w:lvlJc w:val="left"/>
      <w:pPr>
        <w:ind w:left="5090" w:hanging="360"/>
      </w:pPr>
    </w:lvl>
    <w:lvl w:ilvl="7" w:tplc="40090019" w:tentative="1">
      <w:start w:val="1"/>
      <w:numFmt w:val="lowerLetter"/>
      <w:lvlText w:val="%8."/>
      <w:lvlJc w:val="left"/>
      <w:pPr>
        <w:ind w:left="5810" w:hanging="360"/>
      </w:pPr>
    </w:lvl>
    <w:lvl w:ilvl="8" w:tplc="400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22">
    <w:nsid w:val="3A6A3BAC"/>
    <w:multiLevelType w:val="multilevel"/>
    <w:tmpl w:val="3A6A3BAC"/>
    <w:lvl w:ilvl="0">
      <w:start w:val="61"/>
      <w:numFmt w:val="decimal"/>
      <w:lvlText w:val="%1."/>
      <w:lvlJc w:val="left"/>
      <w:pPr>
        <w:ind w:left="720" w:hanging="36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3DD2D42"/>
    <w:multiLevelType w:val="multilevel"/>
    <w:tmpl w:val="5D143DC0"/>
    <w:lvl w:ilvl="0">
      <w:start w:val="60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24">
    <w:nsid w:val="4E5022B2"/>
    <w:multiLevelType w:val="multilevel"/>
    <w:tmpl w:val="4E5022B2"/>
    <w:lvl w:ilvl="0" w:tentative="1">
      <w:start w:val="1"/>
      <w:numFmt w:val="upperRoman"/>
      <w:pStyle w:val="Heading1"/>
      <w:lvlText w:val="Article %1."/>
      <w:lvlJc w:val="left"/>
      <w:pPr>
        <w:ind w:left="0" w:firstLine="0"/>
      </w:pPr>
    </w:lvl>
    <w:lvl w:ilvl="1" w:tentative="1">
      <w:start w:val="1"/>
      <w:numFmt w:val="decimalZero"/>
      <w:pStyle w:val="Heading2"/>
      <w:isLgl/>
      <w:lvlText w:val="Section %1.%2"/>
      <w:lvlJc w:val="left"/>
      <w:pPr>
        <w:ind w:left="0" w:firstLine="0"/>
      </w:pPr>
    </w:lvl>
    <w:lvl w:ilvl="2" w:tentative="1">
      <w:start w:val="1"/>
      <w:numFmt w:val="lowerLetter"/>
      <w:pStyle w:val="Heading3"/>
      <w:lvlText w:val="(%3)"/>
      <w:lvlJc w:val="left"/>
      <w:pPr>
        <w:ind w:left="720" w:hanging="432"/>
      </w:pPr>
    </w:lvl>
    <w:lvl w:ilvl="3" w:tentative="1">
      <w:start w:val="1"/>
      <w:numFmt w:val="lowerRoman"/>
      <w:pStyle w:val="Heading4"/>
      <w:lvlText w:val="(%4)"/>
      <w:lvlJc w:val="right"/>
      <w:pPr>
        <w:ind w:left="864" w:hanging="144"/>
      </w:pPr>
    </w:lvl>
    <w:lvl w:ilvl="4" w:tentative="1">
      <w:start w:val="1"/>
      <w:numFmt w:val="decimal"/>
      <w:pStyle w:val="Heading5"/>
      <w:lvlText w:val="%5)"/>
      <w:lvlJc w:val="left"/>
      <w:pPr>
        <w:ind w:left="1008" w:hanging="432"/>
      </w:pPr>
    </w:lvl>
    <w:lvl w:ilvl="5" w:tentative="1">
      <w:start w:val="1"/>
      <w:numFmt w:val="lowerLetter"/>
      <w:pStyle w:val="Heading6"/>
      <w:lvlText w:val="%6)"/>
      <w:lvlJc w:val="left"/>
      <w:pPr>
        <w:ind w:left="1152" w:hanging="432"/>
      </w:pPr>
    </w:lvl>
    <w:lvl w:ilvl="6" w:tentative="1">
      <w:start w:val="1"/>
      <w:numFmt w:val="lowerRoman"/>
      <w:pStyle w:val="Heading7"/>
      <w:lvlText w:val="%7)"/>
      <w:lvlJc w:val="right"/>
      <w:pPr>
        <w:ind w:left="1296" w:hanging="288"/>
      </w:pPr>
    </w:lvl>
    <w:lvl w:ilvl="7" w:tentative="1">
      <w:start w:val="1"/>
      <w:numFmt w:val="lowerLetter"/>
      <w:pStyle w:val="Heading8"/>
      <w:lvlText w:val="%8."/>
      <w:lvlJc w:val="left"/>
      <w:pPr>
        <w:ind w:left="1440" w:hanging="432"/>
      </w:pPr>
    </w:lvl>
    <w:lvl w:ilvl="8" w:tentative="1">
      <w:start w:val="1"/>
      <w:numFmt w:val="lowerRoman"/>
      <w:pStyle w:val="Heading9"/>
      <w:lvlText w:val="%9."/>
      <w:lvlJc w:val="right"/>
      <w:pPr>
        <w:ind w:left="1584" w:hanging="144"/>
      </w:pPr>
    </w:lvl>
  </w:abstractNum>
  <w:abstractNum w:abstractNumId="25">
    <w:nsid w:val="548F399C"/>
    <w:multiLevelType w:val="hybridMultilevel"/>
    <w:tmpl w:val="4EACB308"/>
    <w:lvl w:ilvl="0" w:tplc="F2D80DF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2160" w:hanging="360"/>
      </w:pPr>
    </w:lvl>
    <w:lvl w:ilvl="2" w:tplc="4009001B" w:tentative="1">
      <w:start w:val="1"/>
      <w:numFmt w:val="lowerRoman"/>
      <w:lvlText w:val="%3."/>
      <w:lvlJc w:val="right"/>
      <w:pPr>
        <w:ind w:left="2880" w:hanging="180"/>
      </w:pPr>
    </w:lvl>
    <w:lvl w:ilvl="3" w:tplc="4009000F" w:tentative="1">
      <w:start w:val="1"/>
      <w:numFmt w:val="decimal"/>
      <w:lvlText w:val="%4."/>
      <w:lvlJc w:val="left"/>
      <w:pPr>
        <w:ind w:left="3600" w:hanging="360"/>
      </w:pPr>
    </w:lvl>
    <w:lvl w:ilvl="4" w:tplc="40090019" w:tentative="1">
      <w:start w:val="1"/>
      <w:numFmt w:val="lowerLetter"/>
      <w:lvlText w:val="%5."/>
      <w:lvlJc w:val="left"/>
      <w:pPr>
        <w:ind w:left="4320" w:hanging="360"/>
      </w:pPr>
    </w:lvl>
    <w:lvl w:ilvl="5" w:tplc="4009001B" w:tentative="1">
      <w:start w:val="1"/>
      <w:numFmt w:val="lowerRoman"/>
      <w:lvlText w:val="%6."/>
      <w:lvlJc w:val="right"/>
      <w:pPr>
        <w:ind w:left="5040" w:hanging="180"/>
      </w:pPr>
    </w:lvl>
    <w:lvl w:ilvl="6" w:tplc="4009000F" w:tentative="1">
      <w:start w:val="1"/>
      <w:numFmt w:val="decimal"/>
      <w:lvlText w:val="%7."/>
      <w:lvlJc w:val="left"/>
      <w:pPr>
        <w:ind w:left="5760" w:hanging="360"/>
      </w:pPr>
    </w:lvl>
    <w:lvl w:ilvl="7" w:tplc="40090019" w:tentative="1">
      <w:start w:val="1"/>
      <w:numFmt w:val="lowerLetter"/>
      <w:lvlText w:val="%8."/>
      <w:lvlJc w:val="left"/>
      <w:pPr>
        <w:ind w:left="6480" w:hanging="360"/>
      </w:pPr>
    </w:lvl>
    <w:lvl w:ilvl="8" w:tplc="40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5BF0519C"/>
    <w:multiLevelType w:val="hybridMultilevel"/>
    <w:tmpl w:val="1EFABB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C7A1AD5"/>
    <w:multiLevelType w:val="multilevel"/>
    <w:tmpl w:val="5C7A1AD5"/>
    <w:lvl w:ilvl="0">
      <w:start w:val="1"/>
      <w:numFmt w:val="decimal"/>
      <w:lvlText w:val="%1."/>
      <w:lvlJc w:val="left"/>
      <w:pPr>
        <w:ind w:left="720" w:hanging="360"/>
      </w:pPr>
    </w:lvl>
    <w:lvl w:ilvl="1" w:tentative="1">
      <w:start w:val="1"/>
      <w:numFmt w:val="lowerLetter"/>
      <w:lvlText w:val="%2."/>
      <w:lvlJc w:val="left"/>
      <w:pPr>
        <w:ind w:left="1440" w:hanging="360"/>
      </w:pPr>
    </w:lvl>
    <w:lvl w:ilvl="2" w:tentative="1">
      <w:start w:val="1"/>
      <w:numFmt w:val="lowerRoman"/>
      <w:lvlText w:val="%3."/>
      <w:lvlJc w:val="right"/>
      <w:pPr>
        <w:ind w:left="2160" w:hanging="180"/>
      </w:pPr>
    </w:lvl>
    <w:lvl w:ilvl="3" w:tentative="1">
      <w:start w:val="1"/>
      <w:numFmt w:val="decimal"/>
      <w:lvlText w:val="%4."/>
      <w:lvlJc w:val="left"/>
      <w:pPr>
        <w:ind w:left="2880" w:hanging="360"/>
      </w:pPr>
    </w:lvl>
    <w:lvl w:ilvl="4" w:tentative="1">
      <w:start w:val="1"/>
      <w:numFmt w:val="lowerLetter"/>
      <w:lvlText w:val="%5."/>
      <w:lvlJc w:val="left"/>
      <w:pPr>
        <w:ind w:left="3600" w:hanging="360"/>
      </w:pPr>
    </w:lvl>
    <w:lvl w:ilvl="5" w:tentative="1">
      <w:start w:val="1"/>
      <w:numFmt w:val="lowerRoman"/>
      <w:lvlText w:val="%6."/>
      <w:lvlJc w:val="right"/>
      <w:pPr>
        <w:ind w:left="4320" w:hanging="180"/>
      </w:pPr>
    </w:lvl>
    <w:lvl w:ilvl="6" w:tentative="1">
      <w:start w:val="1"/>
      <w:numFmt w:val="decimal"/>
      <w:lvlText w:val="%7."/>
      <w:lvlJc w:val="left"/>
      <w:pPr>
        <w:ind w:left="5040" w:hanging="360"/>
      </w:pPr>
    </w:lvl>
    <w:lvl w:ilvl="7" w:tentative="1">
      <w:start w:val="1"/>
      <w:numFmt w:val="lowerLetter"/>
      <w:lvlText w:val="%8."/>
      <w:lvlJc w:val="left"/>
      <w:pPr>
        <w:ind w:left="5760" w:hanging="360"/>
      </w:pPr>
    </w:lvl>
    <w:lvl w:ilvl="8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14D1D21"/>
    <w:multiLevelType w:val="hybridMultilevel"/>
    <w:tmpl w:val="078A915A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6918030F"/>
    <w:multiLevelType w:val="hybridMultilevel"/>
    <w:tmpl w:val="ABFC7EF0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lowerLetter"/>
      <w:lvlText w:val="%2."/>
      <w:lvlJc w:val="left"/>
      <w:pPr>
        <w:ind w:left="1440" w:hanging="360"/>
      </w:pPr>
    </w:lvl>
    <w:lvl w:ilvl="2" w:tplc="4009001B">
      <w:start w:val="1"/>
      <w:numFmt w:val="lowerRoman"/>
      <w:lvlText w:val="%3."/>
      <w:lvlJc w:val="right"/>
      <w:pPr>
        <w:ind w:left="2160" w:hanging="180"/>
      </w:pPr>
    </w:lvl>
    <w:lvl w:ilvl="3" w:tplc="4009000F">
      <w:start w:val="1"/>
      <w:numFmt w:val="decimal"/>
      <w:lvlText w:val="%4."/>
      <w:lvlJc w:val="left"/>
      <w:pPr>
        <w:ind w:left="2880" w:hanging="360"/>
      </w:pPr>
    </w:lvl>
    <w:lvl w:ilvl="4" w:tplc="40090019">
      <w:start w:val="1"/>
      <w:numFmt w:val="lowerLetter"/>
      <w:lvlText w:val="%5."/>
      <w:lvlJc w:val="left"/>
      <w:pPr>
        <w:ind w:left="3600" w:hanging="360"/>
      </w:pPr>
    </w:lvl>
    <w:lvl w:ilvl="5" w:tplc="4009001B">
      <w:start w:val="1"/>
      <w:numFmt w:val="lowerRoman"/>
      <w:lvlText w:val="%6."/>
      <w:lvlJc w:val="right"/>
      <w:pPr>
        <w:ind w:left="4320" w:hanging="180"/>
      </w:pPr>
    </w:lvl>
    <w:lvl w:ilvl="6" w:tplc="4009000F">
      <w:start w:val="1"/>
      <w:numFmt w:val="decimal"/>
      <w:lvlText w:val="%7."/>
      <w:lvlJc w:val="left"/>
      <w:pPr>
        <w:ind w:left="5040" w:hanging="360"/>
      </w:pPr>
    </w:lvl>
    <w:lvl w:ilvl="7" w:tplc="40090019">
      <w:start w:val="1"/>
      <w:numFmt w:val="lowerLetter"/>
      <w:lvlText w:val="%8."/>
      <w:lvlJc w:val="left"/>
      <w:pPr>
        <w:ind w:left="5760" w:hanging="360"/>
      </w:pPr>
    </w:lvl>
    <w:lvl w:ilvl="8" w:tplc="40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BB61F4"/>
    <w:multiLevelType w:val="hybridMultilevel"/>
    <w:tmpl w:val="08946878"/>
    <w:lvl w:ilvl="0" w:tplc="4009000F">
      <w:start w:val="1"/>
      <w:numFmt w:val="decimal"/>
      <w:lvlText w:val="%1."/>
      <w:lvlJc w:val="left"/>
      <w:pPr>
        <w:ind w:left="765" w:hanging="360"/>
      </w:pPr>
    </w:lvl>
    <w:lvl w:ilvl="1" w:tplc="40090019" w:tentative="1">
      <w:start w:val="1"/>
      <w:numFmt w:val="lowerLetter"/>
      <w:lvlText w:val="%2."/>
      <w:lvlJc w:val="left"/>
      <w:pPr>
        <w:ind w:left="1485" w:hanging="360"/>
      </w:pPr>
    </w:lvl>
    <w:lvl w:ilvl="2" w:tplc="4009001B" w:tentative="1">
      <w:start w:val="1"/>
      <w:numFmt w:val="lowerRoman"/>
      <w:lvlText w:val="%3."/>
      <w:lvlJc w:val="right"/>
      <w:pPr>
        <w:ind w:left="2205" w:hanging="180"/>
      </w:pPr>
    </w:lvl>
    <w:lvl w:ilvl="3" w:tplc="4009000F" w:tentative="1">
      <w:start w:val="1"/>
      <w:numFmt w:val="decimal"/>
      <w:lvlText w:val="%4."/>
      <w:lvlJc w:val="left"/>
      <w:pPr>
        <w:ind w:left="2925" w:hanging="360"/>
      </w:pPr>
    </w:lvl>
    <w:lvl w:ilvl="4" w:tplc="40090019" w:tentative="1">
      <w:start w:val="1"/>
      <w:numFmt w:val="lowerLetter"/>
      <w:lvlText w:val="%5."/>
      <w:lvlJc w:val="left"/>
      <w:pPr>
        <w:ind w:left="3645" w:hanging="360"/>
      </w:pPr>
    </w:lvl>
    <w:lvl w:ilvl="5" w:tplc="4009001B" w:tentative="1">
      <w:start w:val="1"/>
      <w:numFmt w:val="lowerRoman"/>
      <w:lvlText w:val="%6."/>
      <w:lvlJc w:val="right"/>
      <w:pPr>
        <w:ind w:left="4365" w:hanging="180"/>
      </w:pPr>
    </w:lvl>
    <w:lvl w:ilvl="6" w:tplc="4009000F" w:tentative="1">
      <w:start w:val="1"/>
      <w:numFmt w:val="decimal"/>
      <w:lvlText w:val="%7."/>
      <w:lvlJc w:val="left"/>
      <w:pPr>
        <w:ind w:left="5085" w:hanging="360"/>
      </w:pPr>
    </w:lvl>
    <w:lvl w:ilvl="7" w:tplc="40090019" w:tentative="1">
      <w:start w:val="1"/>
      <w:numFmt w:val="lowerLetter"/>
      <w:lvlText w:val="%8."/>
      <w:lvlJc w:val="left"/>
      <w:pPr>
        <w:ind w:left="5805" w:hanging="360"/>
      </w:pPr>
    </w:lvl>
    <w:lvl w:ilvl="8" w:tplc="40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31">
    <w:nsid w:val="6C537BAE"/>
    <w:multiLevelType w:val="hybridMultilevel"/>
    <w:tmpl w:val="84BC80B8"/>
    <w:lvl w:ilvl="0" w:tplc="90EE7B30">
      <w:start w:val="1"/>
      <w:numFmt w:val="decimal"/>
      <w:lvlText w:val="%1."/>
      <w:lvlJc w:val="left"/>
      <w:pPr>
        <w:ind w:left="720" w:hanging="360"/>
      </w:p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8F93816"/>
    <w:multiLevelType w:val="hybridMultilevel"/>
    <w:tmpl w:val="6278FCD8"/>
    <w:lvl w:ilvl="0" w:tplc="0409000F">
      <w:start w:val="2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4"/>
  </w:num>
  <w:num w:numId="2">
    <w:abstractNumId w:val="27"/>
    <w:lvlOverride w:ilvl="0">
      <w:startOverride w:val="1"/>
    </w:lvlOverride>
  </w:num>
  <w:num w:numId="3">
    <w:abstractNumId w:val="20"/>
  </w:num>
  <w:num w:numId="4">
    <w:abstractNumId w:val="22"/>
  </w:num>
  <w:num w:numId="5">
    <w:abstractNumId w:val="1"/>
  </w:num>
  <w:num w:numId="6">
    <w:abstractNumId w:val="31"/>
  </w:num>
  <w:num w:numId="7">
    <w:abstractNumId w:val="21"/>
  </w:num>
  <w:num w:numId="8">
    <w:abstractNumId w:val="19"/>
  </w:num>
  <w:num w:numId="9">
    <w:abstractNumId w:val="32"/>
  </w:num>
  <w:num w:numId="10">
    <w:abstractNumId w:val="2"/>
  </w:num>
  <w:num w:numId="11">
    <w:abstractNumId w:val="4"/>
  </w:num>
  <w:num w:numId="12">
    <w:abstractNumId w:val="14"/>
  </w:num>
  <w:num w:numId="13">
    <w:abstractNumId w:val="18"/>
  </w:num>
  <w:num w:numId="14">
    <w:abstractNumId w:val="26"/>
  </w:num>
  <w:num w:numId="15">
    <w:abstractNumId w:val="23"/>
  </w:num>
  <w:num w:numId="16">
    <w:abstractNumId w:val="9"/>
  </w:num>
  <w:num w:numId="17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7"/>
  </w:num>
  <w:num w:numId="19">
    <w:abstractNumId w:val="5"/>
  </w:num>
  <w:num w:numId="20">
    <w:abstractNumId w:val="13"/>
  </w:num>
  <w:num w:numId="21">
    <w:abstractNumId w:val="11"/>
  </w:num>
  <w:num w:numId="2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0"/>
  </w:num>
  <w:num w:numId="24">
    <w:abstractNumId w:val="25"/>
  </w:num>
  <w:num w:numId="25">
    <w:abstractNumId w:val="8"/>
  </w:num>
  <w:num w:numId="26">
    <w:abstractNumId w:val="15"/>
  </w:num>
  <w:num w:numId="27">
    <w:abstractNumId w:val="12"/>
  </w:num>
  <w:num w:numId="28">
    <w:abstractNumId w:val="30"/>
  </w:num>
  <w:num w:numId="29">
    <w:abstractNumId w:val="6"/>
  </w:num>
  <w:num w:numId="30">
    <w:abstractNumId w:val="28"/>
  </w:num>
  <w:num w:numId="31">
    <w:abstractNumId w:val="3"/>
  </w:num>
  <w:num w:numId="32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7"/>
  </w:num>
  <w:num w:numId="3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oNotDisplayPageBoundaries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5041"/>
    <w:rsid w:val="00015821"/>
    <w:rsid w:val="00027013"/>
    <w:rsid w:val="0003105B"/>
    <w:rsid w:val="00035595"/>
    <w:rsid w:val="0003615A"/>
    <w:rsid w:val="000449C7"/>
    <w:rsid w:val="000456C9"/>
    <w:rsid w:val="00045AB6"/>
    <w:rsid w:val="00045B51"/>
    <w:rsid w:val="0005023C"/>
    <w:rsid w:val="00050B39"/>
    <w:rsid w:val="00051E26"/>
    <w:rsid w:val="000549D5"/>
    <w:rsid w:val="00056A72"/>
    <w:rsid w:val="00056F3B"/>
    <w:rsid w:val="00061686"/>
    <w:rsid w:val="00066FB9"/>
    <w:rsid w:val="00070987"/>
    <w:rsid w:val="00070E80"/>
    <w:rsid w:val="00075F94"/>
    <w:rsid w:val="0007600B"/>
    <w:rsid w:val="00076F55"/>
    <w:rsid w:val="00081CE3"/>
    <w:rsid w:val="00083D19"/>
    <w:rsid w:val="0008404E"/>
    <w:rsid w:val="00085FF4"/>
    <w:rsid w:val="000947C8"/>
    <w:rsid w:val="00095A9D"/>
    <w:rsid w:val="000A0613"/>
    <w:rsid w:val="000A6A74"/>
    <w:rsid w:val="000A75A3"/>
    <w:rsid w:val="000B14F9"/>
    <w:rsid w:val="000B4F10"/>
    <w:rsid w:val="000B4F45"/>
    <w:rsid w:val="000B55D3"/>
    <w:rsid w:val="000C08E6"/>
    <w:rsid w:val="000C0D2C"/>
    <w:rsid w:val="000C1F64"/>
    <w:rsid w:val="000C31BC"/>
    <w:rsid w:val="000D23B4"/>
    <w:rsid w:val="000D3AFF"/>
    <w:rsid w:val="000D7A10"/>
    <w:rsid w:val="000E202D"/>
    <w:rsid w:val="000F0347"/>
    <w:rsid w:val="0011162F"/>
    <w:rsid w:val="001218A1"/>
    <w:rsid w:val="0013418B"/>
    <w:rsid w:val="00140342"/>
    <w:rsid w:val="00142F52"/>
    <w:rsid w:val="0014461D"/>
    <w:rsid w:val="00145A47"/>
    <w:rsid w:val="001463DE"/>
    <w:rsid w:val="0015281B"/>
    <w:rsid w:val="00152ECC"/>
    <w:rsid w:val="00162011"/>
    <w:rsid w:val="00167142"/>
    <w:rsid w:val="00167E37"/>
    <w:rsid w:val="00180FD3"/>
    <w:rsid w:val="00182DA3"/>
    <w:rsid w:val="00183FE0"/>
    <w:rsid w:val="00185B2E"/>
    <w:rsid w:val="00192697"/>
    <w:rsid w:val="001933FA"/>
    <w:rsid w:val="00194976"/>
    <w:rsid w:val="00194C8C"/>
    <w:rsid w:val="001A5240"/>
    <w:rsid w:val="001B135D"/>
    <w:rsid w:val="001C0EC8"/>
    <w:rsid w:val="001C2186"/>
    <w:rsid w:val="001C5401"/>
    <w:rsid w:val="001C628E"/>
    <w:rsid w:val="001C6EFB"/>
    <w:rsid w:val="001D062E"/>
    <w:rsid w:val="001D2F8E"/>
    <w:rsid w:val="001D4B02"/>
    <w:rsid w:val="001E7847"/>
    <w:rsid w:val="001F4044"/>
    <w:rsid w:val="001F5F67"/>
    <w:rsid w:val="001F7583"/>
    <w:rsid w:val="0020217B"/>
    <w:rsid w:val="00212542"/>
    <w:rsid w:val="00212E34"/>
    <w:rsid w:val="00217AF7"/>
    <w:rsid w:val="0023233D"/>
    <w:rsid w:val="00232EDD"/>
    <w:rsid w:val="00241A7E"/>
    <w:rsid w:val="00243255"/>
    <w:rsid w:val="00251C62"/>
    <w:rsid w:val="00254ACD"/>
    <w:rsid w:val="00262886"/>
    <w:rsid w:val="002629AE"/>
    <w:rsid w:val="00263B1E"/>
    <w:rsid w:val="00275BC1"/>
    <w:rsid w:val="00280708"/>
    <w:rsid w:val="0028283B"/>
    <w:rsid w:val="00283914"/>
    <w:rsid w:val="00286566"/>
    <w:rsid w:val="00286D0D"/>
    <w:rsid w:val="00292253"/>
    <w:rsid w:val="002A394B"/>
    <w:rsid w:val="002C1210"/>
    <w:rsid w:val="002C1411"/>
    <w:rsid w:val="002C2576"/>
    <w:rsid w:val="002C317B"/>
    <w:rsid w:val="002C7EFC"/>
    <w:rsid w:val="002E145C"/>
    <w:rsid w:val="002E57B6"/>
    <w:rsid w:val="002E614F"/>
    <w:rsid w:val="002E78F9"/>
    <w:rsid w:val="002F26C3"/>
    <w:rsid w:val="002F430D"/>
    <w:rsid w:val="002F6015"/>
    <w:rsid w:val="002F61D2"/>
    <w:rsid w:val="00324CE8"/>
    <w:rsid w:val="00326351"/>
    <w:rsid w:val="00326BAB"/>
    <w:rsid w:val="003305D3"/>
    <w:rsid w:val="00335784"/>
    <w:rsid w:val="003373A3"/>
    <w:rsid w:val="0034102B"/>
    <w:rsid w:val="00343978"/>
    <w:rsid w:val="00346DF2"/>
    <w:rsid w:val="003471DC"/>
    <w:rsid w:val="00347310"/>
    <w:rsid w:val="00351211"/>
    <w:rsid w:val="003526CF"/>
    <w:rsid w:val="0035417D"/>
    <w:rsid w:val="00354E88"/>
    <w:rsid w:val="00357ED9"/>
    <w:rsid w:val="00365B90"/>
    <w:rsid w:val="003674DF"/>
    <w:rsid w:val="00372DFE"/>
    <w:rsid w:val="0037328E"/>
    <w:rsid w:val="0037404A"/>
    <w:rsid w:val="00381DC1"/>
    <w:rsid w:val="00384A7F"/>
    <w:rsid w:val="0038667B"/>
    <w:rsid w:val="003901CF"/>
    <w:rsid w:val="00391E9C"/>
    <w:rsid w:val="00392C6F"/>
    <w:rsid w:val="003B3A5C"/>
    <w:rsid w:val="003B3C28"/>
    <w:rsid w:val="003C0954"/>
    <w:rsid w:val="003C289B"/>
    <w:rsid w:val="003D063E"/>
    <w:rsid w:val="003D0F37"/>
    <w:rsid w:val="003D2F9D"/>
    <w:rsid w:val="003D4A26"/>
    <w:rsid w:val="003D6E5C"/>
    <w:rsid w:val="003E3B19"/>
    <w:rsid w:val="003E4907"/>
    <w:rsid w:val="003F39A9"/>
    <w:rsid w:val="003F6E98"/>
    <w:rsid w:val="004039E7"/>
    <w:rsid w:val="00422BF2"/>
    <w:rsid w:val="004231B9"/>
    <w:rsid w:val="004256C5"/>
    <w:rsid w:val="004309C1"/>
    <w:rsid w:val="004332A0"/>
    <w:rsid w:val="004354DE"/>
    <w:rsid w:val="0045034E"/>
    <w:rsid w:val="00454146"/>
    <w:rsid w:val="00477716"/>
    <w:rsid w:val="00485EF5"/>
    <w:rsid w:val="0048627F"/>
    <w:rsid w:val="00495A99"/>
    <w:rsid w:val="004A069C"/>
    <w:rsid w:val="004A3B90"/>
    <w:rsid w:val="004A5B8F"/>
    <w:rsid w:val="004A6461"/>
    <w:rsid w:val="004A74B9"/>
    <w:rsid w:val="004B7BA8"/>
    <w:rsid w:val="004C2E95"/>
    <w:rsid w:val="004C35B5"/>
    <w:rsid w:val="004C609C"/>
    <w:rsid w:val="004D0697"/>
    <w:rsid w:val="004D2F07"/>
    <w:rsid w:val="004D3D2D"/>
    <w:rsid w:val="004E0FE2"/>
    <w:rsid w:val="004E2AB3"/>
    <w:rsid w:val="004F1299"/>
    <w:rsid w:val="004F5214"/>
    <w:rsid w:val="00501325"/>
    <w:rsid w:val="00503A4D"/>
    <w:rsid w:val="0050463D"/>
    <w:rsid w:val="00505652"/>
    <w:rsid w:val="00515567"/>
    <w:rsid w:val="00516820"/>
    <w:rsid w:val="0052228A"/>
    <w:rsid w:val="00530B0B"/>
    <w:rsid w:val="0053592B"/>
    <w:rsid w:val="0054223C"/>
    <w:rsid w:val="005428E5"/>
    <w:rsid w:val="0054452A"/>
    <w:rsid w:val="00544D11"/>
    <w:rsid w:val="005478B6"/>
    <w:rsid w:val="00552A68"/>
    <w:rsid w:val="005543F4"/>
    <w:rsid w:val="00555B99"/>
    <w:rsid w:val="0055728E"/>
    <w:rsid w:val="0056214A"/>
    <w:rsid w:val="00566B84"/>
    <w:rsid w:val="00570684"/>
    <w:rsid w:val="0057642E"/>
    <w:rsid w:val="00582A8D"/>
    <w:rsid w:val="00585041"/>
    <w:rsid w:val="005922CD"/>
    <w:rsid w:val="005A0FD3"/>
    <w:rsid w:val="005B20AC"/>
    <w:rsid w:val="005C13DA"/>
    <w:rsid w:val="005C401A"/>
    <w:rsid w:val="005D09E8"/>
    <w:rsid w:val="005D5C80"/>
    <w:rsid w:val="005D69B0"/>
    <w:rsid w:val="005E03C6"/>
    <w:rsid w:val="005E7655"/>
    <w:rsid w:val="005F0AEE"/>
    <w:rsid w:val="006010E9"/>
    <w:rsid w:val="00602173"/>
    <w:rsid w:val="00602209"/>
    <w:rsid w:val="006103F2"/>
    <w:rsid w:val="00611E7E"/>
    <w:rsid w:val="006160C2"/>
    <w:rsid w:val="00616500"/>
    <w:rsid w:val="00617923"/>
    <w:rsid w:val="0062104F"/>
    <w:rsid w:val="00624060"/>
    <w:rsid w:val="00626455"/>
    <w:rsid w:val="0063174C"/>
    <w:rsid w:val="006338B8"/>
    <w:rsid w:val="006359E8"/>
    <w:rsid w:val="006404F5"/>
    <w:rsid w:val="00647755"/>
    <w:rsid w:val="00657B4C"/>
    <w:rsid w:val="00661B9A"/>
    <w:rsid w:val="0066224B"/>
    <w:rsid w:val="00671281"/>
    <w:rsid w:val="00680B8C"/>
    <w:rsid w:val="00694C46"/>
    <w:rsid w:val="0069588E"/>
    <w:rsid w:val="006A013D"/>
    <w:rsid w:val="006A2559"/>
    <w:rsid w:val="006A660E"/>
    <w:rsid w:val="006A6A7C"/>
    <w:rsid w:val="006A6C32"/>
    <w:rsid w:val="006B0013"/>
    <w:rsid w:val="006B39D3"/>
    <w:rsid w:val="006C215C"/>
    <w:rsid w:val="006C3A3F"/>
    <w:rsid w:val="006C4243"/>
    <w:rsid w:val="006C6070"/>
    <w:rsid w:val="006C70B1"/>
    <w:rsid w:val="006C74E7"/>
    <w:rsid w:val="006D0233"/>
    <w:rsid w:val="006D1781"/>
    <w:rsid w:val="006D5B13"/>
    <w:rsid w:val="006E0126"/>
    <w:rsid w:val="006E1A8C"/>
    <w:rsid w:val="006E2535"/>
    <w:rsid w:val="006E5C38"/>
    <w:rsid w:val="006E68F5"/>
    <w:rsid w:val="006F3F62"/>
    <w:rsid w:val="006F73F1"/>
    <w:rsid w:val="00701EA6"/>
    <w:rsid w:val="00701FB1"/>
    <w:rsid w:val="00711F27"/>
    <w:rsid w:val="00717931"/>
    <w:rsid w:val="0072137D"/>
    <w:rsid w:val="00722189"/>
    <w:rsid w:val="00722672"/>
    <w:rsid w:val="00731891"/>
    <w:rsid w:val="0073289F"/>
    <w:rsid w:val="00733676"/>
    <w:rsid w:val="007338F8"/>
    <w:rsid w:val="00745D3D"/>
    <w:rsid w:val="0074632A"/>
    <w:rsid w:val="007532BB"/>
    <w:rsid w:val="00760A56"/>
    <w:rsid w:val="00762548"/>
    <w:rsid w:val="00772810"/>
    <w:rsid w:val="00773FF0"/>
    <w:rsid w:val="00776474"/>
    <w:rsid w:val="00776ACF"/>
    <w:rsid w:val="00781490"/>
    <w:rsid w:val="00782F0B"/>
    <w:rsid w:val="00787681"/>
    <w:rsid w:val="00792DD8"/>
    <w:rsid w:val="00796120"/>
    <w:rsid w:val="007A01C0"/>
    <w:rsid w:val="007A15F1"/>
    <w:rsid w:val="007A2501"/>
    <w:rsid w:val="007A526B"/>
    <w:rsid w:val="007A57CE"/>
    <w:rsid w:val="007A5B78"/>
    <w:rsid w:val="007A6688"/>
    <w:rsid w:val="007B27D1"/>
    <w:rsid w:val="007C16B4"/>
    <w:rsid w:val="007C1DE1"/>
    <w:rsid w:val="007C51B6"/>
    <w:rsid w:val="007C5605"/>
    <w:rsid w:val="007D1312"/>
    <w:rsid w:val="007D2D42"/>
    <w:rsid w:val="007D3EB0"/>
    <w:rsid w:val="007D5FB6"/>
    <w:rsid w:val="007D7128"/>
    <w:rsid w:val="007F0773"/>
    <w:rsid w:val="007F192C"/>
    <w:rsid w:val="007F3099"/>
    <w:rsid w:val="00802F72"/>
    <w:rsid w:val="0081408F"/>
    <w:rsid w:val="00815246"/>
    <w:rsid w:val="00834D38"/>
    <w:rsid w:val="00845552"/>
    <w:rsid w:val="00847A1F"/>
    <w:rsid w:val="0085222E"/>
    <w:rsid w:val="00854873"/>
    <w:rsid w:val="00854E2E"/>
    <w:rsid w:val="00857C0C"/>
    <w:rsid w:val="0086372C"/>
    <w:rsid w:val="00863FC3"/>
    <w:rsid w:val="0086542C"/>
    <w:rsid w:val="0086611D"/>
    <w:rsid w:val="0086745F"/>
    <w:rsid w:val="00880AFB"/>
    <w:rsid w:val="008813C8"/>
    <w:rsid w:val="008819D1"/>
    <w:rsid w:val="008855CF"/>
    <w:rsid w:val="00893F4C"/>
    <w:rsid w:val="008954B1"/>
    <w:rsid w:val="008A4665"/>
    <w:rsid w:val="008B172B"/>
    <w:rsid w:val="008B436C"/>
    <w:rsid w:val="008B5D71"/>
    <w:rsid w:val="008D405C"/>
    <w:rsid w:val="008E1B20"/>
    <w:rsid w:val="008F011D"/>
    <w:rsid w:val="008F21EA"/>
    <w:rsid w:val="008F661E"/>
    <w:rsid w:val="008F7EBB"/>
    <w:rsid w:val="00901E41"/>
    <w:rsid w:val="00903B83"/>
    <w:rsid w:val="009115ED"/>
    <w:rsid w:val="009118FF"/>
    <w:rsid w:val="0091434A"/>
    <w:rsid w:val="0091689B"/>
    <w:rsid w:val="00916DE1"/>
    <w:rsid w:val="0092060B"/>
    <w:rsid w:val="0092627F"/>
    <w:rsid w:val="0092769B"/>
    <w:rsid w:val="00930756"/>
    <w:rsid w:val="00945603"/>
    <w:rsid w:val="00945772"/>
    <w:rsid w:val="00964C9A"/>
    <w:rsid w:val="00964ED4"/>
    <w:rsid w:val="009655FD"/>
    <w:rsid w:val="00977430"/>
    <w:rsid w:val="00985619"/>
    <w:rsid w:val="0099183D"/>
    <w:rsid w:val="0099206E"/>
    <w:rsid w:val="00994A94"/>
    <w:rsid w:val="009A2D66"/>
    <w:rsid w:val="009B0449"/>
    <w:rsid w:val="009B048D"/>
    <w:rsid w:val="009B0775"/>
    <w:rsid w:val="009B2A96"/>
    <w:rsid w:val="009B513E"/>
    <w:rsid w:val="009B564E"/>
    <w:rsid w:val="009C0494"/>
    <w:rsid w:val="009D6BA6"/>
    <w:rsid w:val="009E45E9"/>
    <w:rsid w:val="009F440D"/>
    <w:rsid w:val="009F6386"/>
    <w:rsid w:val="00A019BF"/>
    <w:rsid w:val="00A15671"/>
    <w:rsid w:val="00A164AB"/>
    <w:rsid w:val="00A20304"/>
    <w:rsid w:val="00A27CE8"/>
    <w:rsid w:val="00A309FC"/>
    <w:rsid w:val="00A30AE9"/>
    <w:rsid w:val="00A40243"/>
    <w:rsid w:val="00A444D6"/>
    <w:rsid w:val="00A44562"/>
    <w:rsid w:val="00A64898"/>
    <w:rsid w:val="00A74C71"/>
    <w:rsid w:val="00A878F6"/>
    <w:rsid w:val="00A90219"/>
    <w:rsid w:val="00A927B3"/>
    <w:rsid w:val="00A93A42"/>
    <w:rsid w:val="00AA703D"/>
    <w:rsid w:val="00AB295A"/>
    <w:rsid w:val="00AB40D2"/>
    <w:rsid w:val="00AC0228"/>
    <w:rsid w:val="00AC0863"/>
    <w:rsid w:val="00AC089C"/>
    <w:rsid w:val="00AC3CBA"/>
    <w:rsid w:val="00AC780A"/>
    <w:rsid w:val="00AD4A57"/>
    <w:rsid w:val="00AE03E5"/>
    <w:rsid w:val="00AE0560"/>
    <w:rsid w:val="00AE1E19"/>
    <w:rsid w:val="00AE4E56"/>
    <w:rsid w:val="00AF3858"/>
    <w:rsid w:val="00B1354E"/>
    <w:rsid w:val="00B13D6A"/>
    <w:rsid w:val="00B14E07"/>
    <w:rsid w:val="00B1671D"/>
    <w:rsid w:val="00B3557D"/>
    <w:rsid w:val="00B42532"/>
    <w:rsid w:val="00B430A0"/>
    <w:rsid w:val="00B47037"/>
    <w:rsid w:val="00B47249"/>
    <w:rsid w:val="00B512A1"/>
    <w:rsid w:val="00B5191A"/>
    <w:rsid w:val="00B52BE5"/>
    <w:rsid w:val="00B63C54"/>
    <w:rsid w:val="00B672CF"/>
    <w:rsid w:val="00B70BB9"/>
    <w:rsid w:val="00B71CEF"/>
    <w:rsid w:val="00B728DD"/>
    <w:rsid w:val="00B81CD3"/>
    <w:rsid w:val="00B837D2"/>
    <w:rsid w:val="00B849B5"/>
    <w:rsid w:val="00B855CE"/>
    <w:rsid w:val="00B9003D"/>
    <w:rsid w:val="00BA3924"/>
    <w:rsid w:val="00BC0E3F"/>
    <w:rsid w:val="00BE158D"/>
    <w:rsid w:val="00BE259D"/>
    <w:rsid w:val="00BE3BB0"/>
    <w:rsid w:val="00BF3B72"/>
    <w:rsid w:val="00C035EB"/>
    <w:rsid w:val="00C14880"/>
    <w:rsid w:val="00C16EE4"/>
    <w:rsid w:val="00C2296C"/>
    <w:rsid w:val="00C304C6"/>
    <w:rsid w:val="00C33B56"/>
    <w:rsid w:val="00C360BD"/>
    <w:rsid w:val="00C37999"/>
    <w:rsid w:val="00C41986"/>
    <w:rsid w:val="00C50555"/>
    <w:rsid w:val="00C52CEE"/>
    <w:rsid w:val="00C6044A"/>
    <w:rsid w:val="00C6577C"/>
    <w:rsid w:val="00C6633F"/>
    <w:rsid w:val="00C72082"/>
    <w:rsid w:val="00C720A9"/>
    <w:rsid w:val="00C77363"/>
    <w:rsid w:val="00C82320"/>
    <w:rsid w:val="00C835A0"/>
    <w:rsid w:val="00C8433C"/>
    <w:rsid w:val="00C84D53"/>
    <w:rsid w:val="00C86174"/>
    <w:rsid w:val="00C86DE9"/>
    <w:rsid w:val="00C9482D"/>
    <w:rsid w:val="00CA135D"/>
    <w:rsid w:val="00CB49F0"/>
    <w:rsid w:val="00CB555E"/>
    <w:rsid w:val="00CC379F"/>
    <w:rsid w:val="00CD61B3"/>
    <w:rsid w:val="00CE114E"/>
    <w:rsid w:val="00CE1FC0"/>
    <w:rsid w:val="00CF0716"/>
    <w:rsid w:val="00CF7732"/>
    <w:rsid w:val="00D041E3"/>
    <w:rsid w:val="00D04354"/>
    <w:rsid w:val="00D114C2"/>
    <w:rsid w:val="00D13521"/>
    <w:rsid w:val="00D1732D"/>
    <w:rsid w:val="00D221BA"/>
    <w:rsid w:val="00D30652"/>
    <w:rsid w:val="00D30CAB"/>
    <w:rsid w:val="00D32FF4"/>
    <w:rsid w:val="00D3586C"/>
    <w:rsid w:val="00D4025F"/>
    <w:rsid w:val="00D44F26"/>
    <w:rsid w:val="00D51620"/>
    <w:rsid w:val="00D5453C"/>
    <w:rsid w:val="00D57EBC"/>
    <w:rsid w:val="00D730BB"/>
    <w:rsid w:val="00D754F0"/>
    <w:rsid w:val="00D835CF"/>
    <w:rsid w:val="00D84600"/>
    <w:rsid w:val="00D85080"/>
    <w:rsid w:val="00D867B4"/>
    <w:rsid w:val="00D877BD"/>
    <w:rsid w:val="00D916F7"/>
    <w:rsid w:val="00DA0153"/>
    <w:rsid w:val="00DA17A4"/>
    <w:rsid w:val="00DA5C12"/>
    <w:rsid w:val="00DA69CA"/>
    <w:rsid w:val="00DB7E6F"/>
    <w:rsid w:val="00DC144B"/>
    <w:rsid w:val="00DD2ECC"/>
    <w:rsid w:val="00DD6346"/>
    <w:rsid w:val="00DE68FB"/>
    <w:rsid w:val="00E01677"/>
    <w:rsid w:val="00E0174F"/>
    <w:rsid w:val="00E053D4"/>
    <w:rsid w:val="00E05994"/>
    <w:rsid w:val="00E06473"/>
    <w:rsid w:val="00E07053"/>
    <w:rsid w:val="00E10872"/>
    <w:rsid w:val="00E1228E"/>
    <w:rsid w:val="00E21275"/>
    <w:rsid w:val="00E21A18"/>
    <w:rsid w:val="00E24950"/>
    <w:rsid w:val="00E2612C"/>
    <w:rsid w:val="00E46F3E"/>
    <w:rsid w:val="00E47238"/>
    <w:rsid w:val="00E5078B"/>
    <w:rsid w:val="00E531E2"/>
    <w:rsid w:val="00E5507A"/>
    <w:rsid w:val="00E61831"/>
    <w:rsid w:val="00E62044"/>
    <w:rsid w:val="00E738FE"/>
    <w:rsid w:val="00E75726"/>
    <w:rsid w:val="00E83EFF"/>
    <w:rsid w:val="00E90E43"/>
    <w:rsid w:val="00E92167"/>
    <w:rsid w:val="00E9321C"/>
    <w:rsid w:val="00E93EAF"/>
    <w:rsid w:val="00EB3231"/>
    <w:rsid w:val="00EB457B"/>
    <w:rsid w:val="00EC1B56"/>
    <w:rsid w:val="00EC5328"/>
    <w:rsid w:val="00ED3AC7"/>
    <w:rsid w:val="00ED402B"/>
    <w:rsid w:val="00EE1308"/>
    <w:rsid w:val="00EE2DB2"/>
    <w:rsid w:val="00EF2C82"/>
    <w:rsid w:val="00EF2FDF"/>
    <w:rsid w:val="00EF6A1F"/>
    <w:rsid w:val="00F231A1"/>
    <w:rsid w:val="00F24003"/>
    <w:rsid w:val="00F317CF"/>
    <w:rsid w:val="00F3291E"/>
    <w:rsid w:val="00F34842"/>
    <w:rsid w:val="00F36BA3"/>
    <w:rsid w:val="00F430A2"/>
    <w:rsid w:val="00F45724"/>
    <w:rsid w:val="00F55A9A"/>
    <w:rsid w:val="00F56844"/>
    <w:rsid w:val="00F56FD4"/>
    <w:rsid w:val="00F570AA"/>
    <w:rsid w:val="00F72E82"/>
    <w:rsid w:val="00F744DE"/>
    <w:rsid w:val="00F75CA9"/>
    <w:rsid w:val="00F77E2D"/>
    <w:rsid w:val="00F80D63"/>
    <w:rsid w:val="00F86772"/>
    <w:rsid w:val="00F94AE2"/>
    <w:rsid w:val="00F96A70"/>
    <w:rsid w:val="00F96B36"/>
    <w:rsid w:val="00FA17AA"/>
    <w:rsid w:val="00FA2695"/>
    <w:rsid w:val="00FB7B92"/>
    <w:rsid w:val="00FC107A"/>
    <w:rsid w:val="00FC531C"/>
    <w:rsid w:val="00FC5A41"/>
    <w:rsid w:val="00FE1EB8"/>
    <w:rsid w:val="00FE2703"/>
    <w:rsid w:val="00FF2606"/>
    <w:rsid w:val="00FF71D9"/>
    <w:rsid w:val="66ED53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3168DD0F-E960-481F-B4FD-0D883145C8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lang w:val="en-IN" w:eastAsia="en-I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 w:qFormat="1"/>
    <w:lsdException w:name="footer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unhideWhenUsed="1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39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rFonts w:ascii="Times New Roman" w:eastAsia="SimSun" w:hAnsi="Times New Roman" w:cs="Times New Roman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pPr>
      <w:keepNext/>
      <w:keepLines/>
      <w:numPr>
        <w:numId w:val="1"/>
      </w:numPr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pPr>
      <w:keepNext/>
      <w:keepLines/>
      <w:numPr>
        <w:ilvl w:val="1"/>
        <w:numId w:val="1"/>
      </w:numPr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pPr>
      <w:keepNext/>
      <w:keepLines/>
      <w:numPr>
        <w:ilvl w:val="2"/>
        <w:numId w:val="1"/>
      </w:numPr>
      <w:spacing w:before="40" w:after="0"/>
      <w:outlineLvl w:val="2"/>
    </w:pPr>
    <w:rPr>
      <w:rFonts w:asciiTheme="majorHAnsi" w:eastAsiaTheme="majorEastAsia" w:hAnsiTheme="majorHAnsi" w:cstheme="majorBidi"/>
      <w:color w:val="1F4E79" w:themeColor="accent1" w:themeShade="80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pPr>
      <w:keepNext/>
      <w:keepLines/>
      <w:numPr>
        <w:ilvl w:val="3"/>
        <w:numId w:val="1"/>
      </w:numPr>
      <w:spacing w:before="40" w:after="0"/>
      <w:outlineLvl w:val="3"/>
    </w:pPr>
    <w:rPr>
      <w:rFonts w:asciiTheme="majorHAnsi" w:eastAsiaTheme="majorEastAsia" w:hAnsiTheme="majorHAnsi" w:cstheme="majorBidi"/>
      <w:i/>
      <w:iCs/>
      <w:color w:val="2E74B5" w:themeColor="accent1" w:themeShade="BF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pPr>
      <w:keepNext/>
      <w:keepLines/>
      <w:numPr>
        <w:ilvl w:val="4"/>
        <w:numId w:val="1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unhideWhenUsed/>
    <w:qFormat/>
    <w:pPr>
      <w:keepNext/>
      <w:keepLines/>
      <w:numPr>
        <w:ilvl w:val="5"/>
        <w:numId w:val="1"/>
      </w:numPr>
      <w:spacing w:before="40" w:after="0"/>
      <w:outlineLvl w:val="5"/>
    </w:pPr>
    <w:rPr>
      <w:rFonts w:asciiTheme="majorHAnsi" w:eastAsiaTheme="majorEastAsia" w:hAnsiTheme="majorHAnsi" w:cstheme="majorBidi"/>
      <w:color w:val="1F4E79" w:themeColor="accent1" w:themeShade="80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pPr>
      <w:keepNext/>
      <w:keepLines/>
      <w:numPr>
        <w:ilvl w:val="6"/>
        <w:numId w:val="1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</w:rPr>
  </w:style>
  <w:style w:type="paragraph" w:styleId="Heading8">
    <w:name w:val="heading 8"/>
    <w:basedOn w:val="Normal"/>
    <w:next w:val="Normal"/>
    <w:link w:val="Heading8Char"/>
    <w:uiPriority w:val="9"/>
    <w:unhideWhenUsed/>
    <w:qFormat/>
    <w:pPr>
      <w:keepNext/>
      <w:keepLines/>
      <w:numPr>
        <w:ilvl w:val="7"/>
        <w:numId w:val="1"/>
      </w:numPr>
      <w:spacing w:before="40" w:after="0"/>
      <w:outlineLvl w:val="7"/>
    </w:pPr>
    <w:rPr>
      <w:rFonts w:asciiTheme="majorHAnsi" w:eastAsiaTheme="majorEastAsia" w:hAnsiTheme="majorHAnsi" w:cstheme="majorBidi"/>
      <w:color w:val="262626" w:themeColor="text1" w:themeTint="D9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pPr>
      <w:keepNext/>
      <w:keepLines/>
      <w:numPr>
        <w:ilvl w:val="8"/>
        <w:numId w:val="1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qFormat/>
    <w:pPr>
      <w:spacing w:after="0" w:line="240" w:lineRule="auto"/>
    </w:pPr>
    <w:rPr>
      <w:rFonts w:ascii="Segoe UI" w:hAnsi="Segoe UI" w:cs="Segoe UI"/>
      <w:sz w:val="18"/>
      <w:szCs w:val="18"/>
    </w:rPr>
  </w:style>
  <w:style w:type="paragraph" w:styleId="BodyText">
    <w:name w:val="Body Text"/>
    <w:basedOn w:val="Normal"/>
    <w:link w:val="BodyTextChar"/>
    <w:uiPriority w:val="99"/>
    <w:unhideWhenUsed/>
    <w:qFormat/>
    <w:pPr>
      <w:spacing w:after="120"/>
    </w:pPr>
  </w:style>
  <w:style w:type="paragraph" w:styleId="BodyText3">
    <w:name w:val="Body Text 3"/>
    <w:basedOn w:val="Normal"/>
    <w:link w:val="BodyText3Char"/>
    <w:uiPriority w:val="99"/>
    <w:unhideWhenUsed/>
    <w:qFormat/>
    <w:pPr>
      <w:spacing w:after="120" w:line="240" w:lineRule="auto"/>
    </w:pPr>
    <w:rPr>
      <w:rFonts w:ascii="Arial" w:eastAsiaTheme="minorHAnsi" w:hAnsi="Arial" w:cs="Arial"/>
      <w:bCs/>
      <w:sz w:val="16"/>
      <w:szCs w:val="16"/>
      <w:lang w:eastAsia="en-US"/>
    </w:rPr>
  </w:style>
  <w:style w:type="paragraph" w:styleId="Footer">
    <w:name w:val="footer"/>
    <w:basedOn w:val="Normal"/>
    <w:link w:val="FooterChar"/>
    <w:uiPriority w:val="99"/>
    <w:unhideWhenUsed/>
    <w:qFormat/>
    <w:pPr>
      <w:tabs>
        <w:tab w:val="center" w:pos="4680"/>
        <w:tab w:val="right" w:pos="9360"/>
      </w:tabs>
      <w:spacing w:after="0" w:line="240" w:lineRule="auto"/>
    </w:pPr>
    <w:rPr>
      <w:rFonts w:asciiTheme="minorHAnsi" w:eastAsiaTheme="minorHAnsi" w:hAnsiTheme="minorHAnsi" w:cstheme="minorBidi"/>
      <w:lang w:eastAsia="en-US"/>
    </w:rPr>
  </w:style>
  <w:style w:type="paragraph" w:styleId="Header">
    <w:name w:val="header"/>
    <w:basedOn w:val="Normal"/>
    <w:link w:val="HeaderChar"/>
    <w:uiPriority w:val="99"/>
    <w:unhideWhenUsed/>
    <w:qFormat/>
    <w:pPr>
      <w:tabs>
        <w:tab w:val="center" w:pos="4513"/>
        <w:tab w:val="right" w:pos="9026"/>
      </w:tabs>
      <w:spacing w:after="0" w:line="240" w:lineRule="auto"/>
    </w:pPr>
  </w:style>
  <w:style w:type="table" w:styleId="TableGrid">
    <w:name w:val="Table Grid"/>
    <w:basedOn w:val="TableNormal"/>
    <w:uiPriority w:val="39"/>
    <w:qFormat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BodyText3Char">
    <w:name w:val="Body Text 3 Char"/>
    <w:link w:val="BodyText3"/>
    <w:uiPriority w:val="99"/>
    <w:qFormat/>
    <w:rPr>
      <w:rFonts w:ascii="Arial" w:hAnsi="Arial" w:cs="Arial"/>
      <w:bCs/>
      <w:sz w:val="16"/>
      <w:szCs w:val="16"/>
    </w:rPr>
  </w:style>
  <w:style w:type="character" w:customStyle="1" w:styleId="FooterChar">
    <w:name w:val="Footer Char"/>
    <w:basedOn w:val="DefaultParagraphFont"/>
    <w:link w:val="Footer"/>
    <w:uiPriority w:val="99"/>
    <w:qFormat/>
  </w:style>
  <w:style w:type="character" w:customStyle="1" w:styleId="FooterChar1">
    <w:name w:val="Footer Char1"/>
    <w:basedOn w:val="DefaultParagraphFont"/>
    <w:uiPriority w:val="99"/>
    <w:semiHidden/>
    <w:qFormat/>
    <w:rPr>
      <w:rFonts w:ascii="Times New Roman" w:eastAsia="SimSun" w:hAnsi="Times New Roman" w:cs="Times New Roman"/>
      <w:lang w:eastAsia="en-IN"/>
    </w:rPr>
  </w:style>
  <w:style w:type="character" w:customStyle="1" w:styleId="BodyText3Char1">
    <w:name w:val="Body Text 3 Char1"/>
    <w:basedOn w:val="DefaultParagraphFont"/>
    <w:uiPriority w:val="99"/>
    <w:semiHidden/>
    <w:qFormat/>
    <w:rPr>
      <w:rFonts w:ascii="Times New Roman" w:eastAsia="SimSun" w:hAnsi="Times New Roman" w:cs="Times New Roman"/>
      <w:sz w:val="16"/>
      <w:szCs w:val="16"/>
      <w:lang w:eastAsia="en-IN"/>
    </w:rPr>
  </w:style>
  <w:style w:type="character" w:customStyle="1" w:styleId="apple-converted-space">
    <w:name w:val="apple-converted-space"/>
    <w:basedOn w:val="DefaultParagraphFont"/>
  </w:style>
  <w:style w:type="paragraph" w:customStyle="1" w:styleId="NoSpacing1">
    <w:name w:val="No Spacing1"/>
    <w:link w:val="NoSpacingChar"/>
    <w:uiPriority w:val="1"/>
    <w:qFormat/>
    <w:pPr>
      <w:spacing w:after="0" w:line="240" w:lineRule="auto"/>
    </w:pPr>
    <w:rPr>
      <w:sz w:val="22"/>
      <w:szCs w:val="22"/>
      <w:lang w:val="en-US" w:eastAsia="en-US"/>
    </w:rPr>
  </w:style>
  <w:style w:type="paragraph" w:customStyle="1" w:styleId="ListParagraph1">
    <w:name w:val="List Paragraph1"/>
    <w:basedOn w:val="Normal"/>
    <w:link w:val="ListParagraphChar"/>
    <w:uiPriority w:val="34"/>
    <w:qFormat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lang w:val="en-US" w:eastAsia="en-US"/>
    </w:rPr>
  </w:style>
  <w:style w:type="character" w:customStyle="1" w:styleId="ListParagraphChar">
    <w:name w:val="List Paragraph Char"/>
    <w:basedOn w:val="DefaultParagraphFont"/>
    <w:link w:val="ListParagraph1"/>
    <w:uiPriority w:val="34"/>
    <w:qFormat/>
    <w:rPr>
      <w:lang w:val="en-US"/>
    </w:rPr>
  </w:style>
  <w:style w:type="character" w:customStyle="1" w:styleId="NoSpacingChar">
    <w:name w:val="No Spacing Char"/>
    <w:basedOn w:val="DefaultParagraphFont"/>
    <w:link w:val="NoSpacing1"/>
    <w:uiPriority w:val="1"/>
    <w:qFormat/>
    <w:rPr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qFormat/>
    <w:rPr>
      <w:rFonts w:ascii="Segoe UI" w:eastAsia="SimSun" w:hAnsi="Segoe UI" w:cs="Segoe UI"/>
      <w:sz w:val="18"/>
      <w:szCs w:val="18"/>
      <w:lang w:eastAsia="en-IN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eastAsia="SimSun" w:hAnsi="Times New Roman" w:cs="Times New Roman"/>
      <w:lang w:eastAsia="en-IN"/>
    </w:rPr>
  </w:style>
  <w:style w:type="character" w:customStyle="1" w:styleId="Heading1Char">
    <w:name w:val="Heading 1 Char"/>
    <w:basedOn w:val="DefaultParagraphFont"/>
    <w:link w:val="Heading1"/>
    <w:uiPriority w:val="9"/>
    <w:qFormat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en-IN"/>
    </w:rPr>
  </w:style>
  <w:style w:type="character" w:customStyle="1" w:styleId="Heading2Char">
    <w:name w:val="Heading 2 Char"/>
    <w:basedOn w:val="DefaultParagraphFont"/>
    <w:link w:val="Heading2"/>
    <w:uiPriority w:val="9"/>
    <w:semiHidden/>
    <w:qFormat/>
    <w:rPr>
      <w:rFonts w:asciiTheme="majorHAnsi" w:eastAsiaTheme="majorEastAsia" w:hAnsiTheme="majorHAnsi" w:cstheme="majorBidi"/>
      <w:color w:val="2E74B5" w:themeColor="accent1" w:themeShade="BF"/>
      <w:sz w:val="26"/>
      <w:szCs w:val="26"/>
      <w:lang w:eastAsia="en-IN"/>
    </w:rPr>
  </w:style>
  <w:style w:type="character" w:customStyle="1" w:styleId="Heading3Char">
    <w:name w:val="Heading 3 Char"/>
    <w:basedOn w:val="DefaultParagraphFont"/>
    <w:link w:val="Heading3"/>
    <w:uiPriority w:val="9"/>
    <w:rPr>
      <w:rFonts w:asciiTheme="majorHAnsi" w:eastAsiaTheme="majorEastAsia" w:hAnsiTheme="majorHAnsi" w:cstheme="majorBidi"/>
      <w:color w:val="1F4E79" w:themeColor="accent1" w:themeShade="80"/>
      <w:sz w:val="24"/>
      <w:szCs w:val="24"/>
      <w:lang w:eastAsia="en-IN"/>
    </w:rPr>
  </w:style>
  <w:style w:type="character" w:customStyle="1" w:styleId="Heading4Char">
    <w:name w:val="Heading 4 Char"/>
    <w:basedOn w:val="DefaultParagraphFont"/>
    <w:link w:val="Heading4"/>
    <w:uiPriority w:val="9"/>
    <w:semiHidden/>
    <w:qFormat/>
    <w:rPr>
      <w:rFonts w:asciiTheme="majorHAnsi" w:eastAsiaTheme="majorEastAsia" w:hAnsiTheme="majorHAnsi" w:cstheme="majorBidi"/>
      <w:i/>
      <w:iCs/>
      <w:color w:val="2E74B5" w:themeColor="accent1" w:themeShade="BF"/>
      <w:lang w:eastAsia="en-IN"/>
    </w:rPr>
  </w:style>
  <w:style w:type="character" w:customStyle="1" w:styleId="Heading5Char">
    <w:name w:val="Heading 5 Char"/>
    <w:basedOn w:val="DefaultParagraphFont"/>
    <w:link w:val="Heading5"/>
    <w:uiPriority w:val="9"/>
    <w:semiHidden/>
    <w:qFormat/>
    <w:rPr>
      <w:rFonts w:asciiTheme="majorHAnsi" w:eastAsiaTheme="majorEastAsia" w:hAnsiTheme="majorHAnsi" w:cstheme="majorBidi"/>
      <w:color w:val="2E74B5" w:themeColor="accent1" w:themeShade="BF"/>
      <w:lang w:eastAsia="en-IN"/>
    </w:rPr>
  </w:style>
  <w:style w:type="character" w:customStyle="1" w:styleId="Heading6Char">
    <w:name w:val="Heading 6 Char"/>
    <w:basedOn w:val="DefaultParagraphFont"/>
    <w:link w:val="Heading6"/>
    <w:uiPriority w:val="9"/>
    <w:semiHidden/>
    <w:qFormat/>
    <w:rPr>
      <w:rFonts w:asciiTheme="majorHAnsi" w:eastAsiaTheme="majorEastAsia" w:hAnsiTheme="majorHAnsi" w:cstheme="majorBidi"/>
      <w:color w:val="1F4E79" w:themeColor="accent1" w:themeShade="80"/>
      <w:lang w:eastAsia="en-IN"/>
    </w:rPr>
  </w:style>
  <w:style w:type="character" w:customStyle="1" w:styleId="Heading7Char">
    <w:name w:val="Heading 7 Char"/>
    <w:basedOn w:val="DefaultParagraphFont"/>
    <w:link w:val="Heading7"/>
    <w:uiPriority w:val="9"/>
    <w:semiHidden/>
    <w:qFormat/>
    <w:rPr>
      <w:rFonts w:asciiTheme="majorHAnsi" w:eastAsiaTheme="majorEastAsia" w:hAnsiTheme="majorHAnsi" w:cstheme="majorBidi"/>
      <w:i/>
      <w:iCs/>
      <w:color w:val="1F4E79" w:themeColor="accent1" w:themeShade="80"/>
      <w:lang w:eastAsia="en-IN"/>
    </w:rPr>
  </w:style>
  <w:style w:type="character" w:customStyle="1" w:styleId="Heading8Char">
    <w:name w:val="Heading 8 Char"/>
    <w:basedOn w:val="DefaultParagraphFont"/>
    <w:link w:val="Heading8"/>
    <w:uiPriority w:val="9"/>
    <w:semiHidden/>
    <w:qFormat/>
    <w:rPr>
      <w:rFonts w:asciiTheme="majorHAnsi" w:eastAsiaTheme="majorEastAsia" w:hAnsiTheme="majorHAnsi" w:cstheme="majorBidi"/>
      <w:color w:val="262626" w:themeColor="text1" w:themeTint="D9"/>
      <w:sz w:val="21"/>
      <w:szCs w:val="21"/>
      <w:lang w:eastAsia="en-IN"/>
    </w:rPr>
  </w:style>
  <w:style w:type="character" w:customStyle="1" w:styleId="Heading9Char">
    <w:name w:val="Heading 9 Char"/>
    <w:basedOn w:val="DefaultParagraphFont"/>
    <w:link w:val="Heading9"/>
    <w:uiPriority w:val="9"/>
    <w:semiHidden/>
    <w:qFormat/>
    <w:rPr>
      <w:rFonts w:asciiTheme="majorHAnsi" w:eastAsiaTheme="majorEastAsia" w:hAnsiTheme="majorHAnsi" w:cstheme="majorBidi"/>
      <w:i/>
      <w:iCs/>
      <w:color w:val="262626" w:themeColor="text1" w:themeTint="D9"/>
      <w:sz w:val="21"/>
      <w:szCs w:val="21"/>
      <w:lang w:eastAsia="en-IN"/>
    </w:rPr>
  </w:style>
  <w:style w:type="character" w:customStyle="1" w:styleId="BodyTextChar">
    <w:name w:val="Body Text Char"/>
    <w:basedOn w:val="DefaultParagraphFont"/>
    <w:link w:val="BodyText"/>
    <w:uiPriority w:val="99"/>
    <w:semiHidden/>
    <w:qFormat/>
    <w:rPr>
      <w:rFonts w:ascii="Times New Roman" w:eastAsia="SimSun" w:hAnsi="Times New Roman" w:cs="Times New Roman"/>
      <w:lang w:eastAsia="en-IN"/>
    </w:rPr>
  </w:style>
  <w:style w:type="paragraph" w:customStyle="1" w:styleId="heading30">
    <w:name w:val="heading3"/>
    <w:basedOn w:val="Normal"/>
    <w:link w:val="heading3Char0"/>
    <w:qFormat/>
    <w:pPr>
      <w:spacing w:after="0" w:line="320" w:lineRule="atLeast"/>
      <w:jc w:val="both"/>
    </w:pPr>
    <w:rPr>
      <w:rFonts w:ascii="Arial Black" w:eastAsia="Times New Roman" w:hAnsi="Arial Black"/>
      <w:sz w:val="20"/>
      <w:szCs w:val="20"/>
      <w:lang w:val="en-US" w:eastAsia="en-US"/>
    </w:rPr>
  </w:style>
  <w:style w:type="character" w:customStyle="1" w:styleId="heading3Char0">
    <w:name w:val="heading3 Char"/>
    <w:basedOn w:val="DefaultParagraphFont"/>
    <w:link w:val="heading30"/>
    <w:rPr>
      <w:rFonts w:ascii="Arial Black" w:eastAsia="Times New Roman" w:hAnsi="Arial Black" w:cs="Times New Roman"/>
      <w:sz w:val="20"/>
      <w:szCs w:val="20"/>
      <w:lang w:val="en-US"/>
    </w:rPr>
  </w:style>
  <w:style w:type="character" w:customStyle="1" w:styleId="apple-style-span">
    <w:name w:val="apple-style-span"/>
    <w:qFormat/>
  </w:style>
  <w:style w:type="paragraph" w:styleId="ListParagraph">
    <w:name w:val="List Paragraph"/>
    <w:basedOn w:val="Normal"/>
    <w:uiPriority w:val="34"/>
    <w:qFormat/>
    <w:rsid w:val="00CD61B3"/>
    <w:pPr>
      <w:spacing w:after="160" w:line="259" w:lineRule="auto"/>
      <w:ind w:left="720"/>
      <w:contextualSpacing/>
    </w:pPr>
    <w:rPr>
      <w:rFonts w:asciiTheme="minorHAnsi" w:eastAsiaTheme="minorHAnsi" w:hAnsiTheme="minorHAnsi" w:cstheme="minorBidi"/>
      <w:lang w:val="en-US" w:eastAsia="en-US"/>
    </w:rPr>
  </w:style>
  <w:style w:type="paragraph" w:styleId="NormalWeb">
    <w:name w:val="Normal (Web)"/>
    <w:basedOn w:val="Normal"/>
    <w:uiPriority w:val="99"/>
    <w:semiHidden/>
    <w:unhideWhenUsed/>
    <w:rsid w:val="00E9321C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val="en-US" w:eastAsia="en-US" w:bidi="he-IL"/>
    </w:rPr>
  </w:style>
  <w:style w:type="paragraph" w:customStyle="1" w:styleId="Standard">
    <w:name w:val="Standard"/>
    <w:rsid w:val="00772810"/>
    <w:pPr>
      <w:suppressAutoHyphens/>
      <w:autoSpaceDN w:val="0"/>
      <w:spacing w:after="0" w:line="240" w:lineRule="auto"/>
      <w:textAlignment w:val="baseline"/>
    </w:pPr>
    <w:rPr>
      <w:rFonts w:ascii="Liberation Serif" w:eastAsia="Noto Sans CJK SC Regular" w:hAnsi="Liberation Serif" w:cs="FreeSans"/>
      <w:kern w:val="3"/>
      <w:sz w:val="24"/>
      <w:szCs w:val="24"/>
      <w:lang w:eastAsia="zh-CN" w:bidi="hi-I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4806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microsoft.com/office/2007/relationships/hdphoto" Target="media/hdphoto3.wdp"/><Relationship Id="rId26" Type="http://schemas.openxmlformats.org/officeDocument/2006/relationships/image" Target="media/image12.png"/><Relationship Id="rId39" Type="http://schemas.microsoft.com/office/2007/relationships/hdphoto" Target="media/hdphoto10.wdp"/><Relationship Id="rId3" Type="http://schemas.openxmlformats.org/officeDocument/2006/relationships/numbering" Target="numbering.xml"/><Relationship Id="rId21" Type="http://schemas.openxmlformats.org/officeDocument/2006/relationships/image" Target="media/image8.png"/><Relationship Id="rId34" Type="http://schemas.microsoft.com/office/2007/relationships/hdphoto" Target="media/hdphoto8.wdp"/><Relationship Id="rId42" Type="http://schemas.openxmlformats.org/officeDocument/2006/relationships/image" Target="media/image23.png"/><Relationship Id="rId47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image" Target="media/image11.png"/><Relationship Id="rId33" Type="http://schemas.openxmlformats.org/officeDocument/2006/relationships/image" Target="media/image17.png"/><Relationship Id="rId38" Type="http://schemas.openxmlformats.org/officeDocument/2006/relationships/image" Target="media/image20.png"/><Relationship Id="rId46" Type="http://schemas.openxmlformats.org/officeDocument/2006/relationships/header" Target="header1.xml"/><Relationship Id="rId2" Type="http://schemas.openxmlformats.org/officeDocument/2006/relationships/customXml" Target="../customXml/item2.xml"/><Relationship Id="rId16" Type="http://schemas.microsoft.com/office/2007/relationships/hdphoto" Target="media/hdphoto2.wdp"/><Relationship Id="rId20" Type="http://schemas.microsoft.com/office/2007/relationships/hdphoto" Target="media/hdphoto4.wdp"/><Relationship Id="rId29" Type="http://schemas.openxmlformats.org/officeDocument/2006/relationships/image" Target="media/image14.png"/><Relationship Id="rId41" Type="http://schemas.openxmlformats.org/officeDocument/2006/relationships/image" Target="media/image22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0.png"/><Relationship Id="rId32" Type="http://schemas.openxmlformats.org/officeDocument/2006/relationships/image" Target="media/image16.png"/><Relationship Id="rId37" Type="http://schemas.openxmlformats.org/officeDocument/2006/relationships/image" Target="media/image19.png"/><Relationship Id="rId40" Type="http://schemas.openxmlformats.org/officeDocument/2006/relationships/image" Target="media/image21.png"/><Relationship Id="rId45" Type="http://schemas.openxmlformats.org/officeDocument/2006/relationships/image" Target="media/image25.png"/><Relationship Id="rId5" Type="http://schemas.openxmlformats.org/officeDocument/2006/relationships/settings" Target="settings.xml"/><Relationship Id="rId15" Type="http://schemas.openxmlformats.org/officeDocument/2006/relationships/image" Target="media/image5.png"/><Relationship Id="rId23" Type="http://schemas.openxmlformats.org/officeDocument/2006/relationships/image" Target="media/image9.png"/><Relationship Id="rId28" Type="http://schemas.microsoft.com/office/2007/relationships/hdphoto" Target="media/hdphoto6.wdp"/><Relationship Id="rId36" Type="http://schemas.microsoft.com/office/2007/relationships/hdphoto" Target="media/hdphoto9.wdp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image" Target="media/image15.png"/><Relationship Id="rId44" Type="http://schemas.microsoft.com/office/2007/relationships/hdphoto" Target="media/hdphoto11.wdp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microsoft.com/office/2007/relationships/hdphoto" Target="media/hdphoto1.wdp"/><Relationship Id="rId22" Type="http://schemas.microsoft.com/office/2007/relationships/hdphoto" Target="media/hdphoto5.wdp"/><Relationship Id="rId27" Type="http://schemas.openxmlformats.org/officeDocument/2006/relationships/image" Target="media/image13.png"/><Relationship Id="rId30" Type="http://schemas.microsoft.com/office/2007/relationships/hdphoto" Target="media/hdphoto7.wdp"/><Relationship Id="rId35" Type="http://schemas.openxmlformats.org/officeDocument/2006/relationships/image" Target="media/image18.png"/><Relationship Id="rId43" Type="http://schemas.openxmlformats.org/officeDocument/2006/relationships/image" Target="media/image24.png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CF9D2CB-F013-49E5-A1BD-4A465A1F4E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1687</Words>
  <Characters>9621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ode102</dc:creator>
  <cp:lastModifiedBy>Locadmin</cp:lastModifiedBy>
  <cp:revision>2</cp:revision>
  <cp:lastPrinted>2018-07-02T15:29:00Z</cp:lastPrinted>
  <dcterms:created xsi:type="dcterms:W3CDTF">2019-04-10T11:22:00Z</dcterms:created>
  <dcterms:modified xsi:type="dcterms:W3CDTF">2019-04-10T11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1.0.5507</vt:lpwstr>
  </property>
</Properties>
</file>